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804" w:rsidRPr="00FC00BC" w:rsidRDefault="007F6AA0" w:rsidP="00D5137D">
      <w:pPr>
        <w:jc w:val="center"/>
        <w:rPr>
          <w:b/>
          <w:sz w:val="30"/>
          <w:szCs w:val="30"/>
        </w:rPr>
      </w:pPr>
      <w:r w:rsidRPr="00D5137D">
        <w:rPr>
          <w:b/>
          <w:sz w:val="30"/>
          <w:szCs w:val="30"/>
          <w:highlight w:val="yellow"/>
        </w:rPr>
        <w:t>TỔNG HỢP KIẾN THỨC</w:t>
      </w:r>
      <w:r w:rsidR="00D5137D" w:rsidRPr="00D5137D">
        <w:rPr>
          <w:b/>
          <w:sz w:val="30"/>
          <w:szCs w:val="30"/>
          <w:highlight w:val="yellow"/>
        </w:rPr>
        <w:t xml:space="preserve"> HÓA 11 HỌC</w:t>
      </w:r>
      <w:r w:rsidRPr="00D5137D">
        <w:rPr>
          <w:b/>
          <w:sz w:val="30"/>
          <w:szCs w:val="30"/>
          <w:highlight w:val="yellow"/>
        </w:rPr>
        <w:t xml:space="preserve"> KÌ 1</w:t>
      </w:r>
    </w:p>
    <w:p w:rsidR="000F6804" w:rsidRPr="00FC00BC" w:rsidRDefault="000F6804" w:rsidP="00D5137D">
      <w:pPr>
        <w:rPr>
          <w:b/>
          <w:sz w:val="30"/>
          <w:szCs w:val="30"/>
        </w:rPr>
      </w:pPr>
      <w:r w:rsidRPr="00D5137D">
        <w:rPr>
          <w:b/>
          <w:highlight w:val="cyan"/>
        </w:rPr>
        <w:t>I.</w:t>
      </w:r>
      <w:r w:rsidR="00D5137D">
        <w:rPr>
          <w:b/>
          <w:highlight w:val="cyan"/>
        </w:rPr>
        <w:t xml:space="preserve"> </w:t>
      </w:r>
      <w:r w:rsidR="007F6AA0" w:rsidRPr="00D5137D">
        <w:rPr>
          <w:b/>
          <w:highlight w:val="cyan"/>
        </w:rPr>
        <w:t>LÝ THUYẾT</w:t>
      </w:r>
      <w:r w:rsidR="00E21B3C" w:rsidRPr="00FC00BC">
        <w:rPr>
          <w:b/>
        </w:rPr>
        <w:t xml:space="preserve"> </w:t>
      </w:r>
    </w:p>
    <w:p w:rsidR="00A84355" w:rsidRPr="00FC00BC" w:rsidRDefault="00E21B3C" w:rsidP="00D5137D">
      <w:pPr>
        <w:rPr>
          <w:b/>
        </w:rPr>
      </w:pPr>
      <w:r w:rsidRPr="00FC00BC">
        <w:rPr>
          <w:b/>
        </w:rPr>
        <w:t>Bài 1: KHÁI NIỆM VỀ CÂN BẰNG</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6946"/>
      </w:tblGrid>
      <w:tr w:rsidR="00E21B3C" w:rsidRPr="002A6ED3" w:rsidTr="002A6ED3">
        <w:tc>
          <w:tcPr>
            <w:tcW w:w="4077" w:type="dxa"/>
            <w:shd w:val="clear" w:color="auto" w:fill="auto"/>
          </w:tcPr>
          <w:p w:rsidR="00E21B3C" w:rsidRPr="002A6ED3" w:rsidRDefault="00E21B3C" w:rsidP="00D5137D">
            <w:pPr>
              <w:jc w:val="center"/>
              <w:rPr>
                <w:b/>
              </w:rPr>
            </w:pPr>
            <w:r w:rsidRPr="002A6ED3">
              <w:rPr>
                <w:b/>
              </w:rPr>
              <w:t>Câu hỏi</w:t>
            </w:r>
          </w:p>
        </w:tc>
        <w:tc>
          <w:tcPr>
            <w:tcW w:w="6946" w:type="dxa"/>
            <w:shd w:val="clear" w:color="auto" w:fill="auto"/>
          </w:tcPr>
          <w:p w:rsidR="00E21B3C" w:rsidRPr="002A6ED3" w:rsidRDefault="00E21B3C" w:rsidP="00D5137D">
            <w:pPr>
              <w:jc w:val="center"/>
              <w:rPr>
                <w:b/>
              </w:rPr>
            </w:pPr>
            <w:r w:rsidRPr="002A6ED3">
              <w:rPr>
                <w:b/>
              </w:rPr>
              <w:t>Trả lời</w:t>
            </w:r>
          </w:p>
        </w:tc>
      </w:tr>
      <w:tr w:rsidR="00E21B3C" w:rsidRPr="002A6ED3" w:rsidTr="002A6ED3">
        <w:tc>
          <w:tcPr>
            <w:tcW w:w="4077" w:type="dxa"/>
            <w:shd w:val="clear" w:color="auto" w:fill="auto"/>
          </w:tcPr>
          <w:p w:rsidR="00E21B3C" w:rsidRPr="00FC00BC" w:rsidRDefault="00E21B3C" w:rsidP="00D5137D">
            <w:r w:rsidRPr="00FC00BC">
              <w:t>1 Đặc điểm của phản ứng thuận nghịch. Cho 1 ví dụ</w:t>
            </w:r>
          </w:p>
        </w:tc>
        <w:tc>
          <w:tcPr>
            <w:tcW w:w="6946" w:type="dxa"/>
            <w:shd w:val="clear" w:color="auto" w:fill="auto"/>
          </w:tcPr>
          <w:p w:rsidR="00E21B3C" w:rsidRPr="00FC00BC" w:rsidRDefault="00E21B3C" w:rsidP="00D5137D"/>
        </w:tc>
      </w:tr>
      <w:tr w:rsidR="00E21B3C" w:rsidRPr="002A6ED3" w:rsidTr="002A6ED3">
        <w:tc>
          <w:tcPr>
            <w:tcW w:w="4077" w:type="dxa"/>
            <w:shd w:val="clear" w:color="auto" w:fill="auto"/>
          </w:tcPr>
          <w:p w:rsidR="00E21B3C" w:rsidRPr="00FC00BC" w:rsidRDefault="00E21B3C" w:rsidP="00D5137D">
            <w:r w:rsidRPr="00FC00BC">
              <w:t>2.Cho phản ứng thuận nghịch</w:t>
            </w:r>
          </w:p>
          <w:p w:rsidR="00E21B3C" w:rsidRPr="00FC00BC" w:rsidRDefault="00E21B3C" w:rsidP="00D5137D">
            <w:r w:rsidRPr="00FC00BC">
              <w:t>a.A</w:t>
            </w:r>
            <w:r w:rsidRPr="002A6ED3">
              <w:rPr>
                <w:vertAlign w:val="subscript"/>
              </w:rPr>
              <w:t xml:space="preserve"> (g)</w:t>
            </w:r>
            <w:r w:rsidRPr="00FC00BC">
              <w:t xml:space="preserve"> + b.B</w:t>
            </w:r>
            <w:r w:rsidRPr="002A6ED3">
              <w:rPr>
                <w:vertAlign w:val="subscript"/>
              </w:rPr>
              <w:t>(g)</w:t>
            </w:r>
            <w:r w:rsidRPr="00FC00BC">
              <w:t xml:space="preserve"> </w:t>
            </w:r>
            <w:r w:rsidRPr="00FC00BC">
              <w:object w:dxaOrig="120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2pt" o:ole="">
                  <v:imagedata r:id="rId8" o:title=""/>
                </v:shape>
                <o:OLEObject Type="Embed" ProgID="ChemWindow.Document" ShapeID="_x0000_i1025" DrawAspect="Content" ObjectID="_1764360193" r:id="rId9"/>
              </w:object>
            </w:r>
            <w:r w:rsidRPr="00FC00BC">
              <w:t>c.C</w:t>
            </w:r>
            <w:r w:rsidRPr="002A6ED3">
              <w:rPr>
                <w:vertAlign w:val="subscript"/>
              </w:rPr>
              <w:t>(g)</w:t>
            </w:r>
            <w:r w:rsidRPr="00FC00BC">
              <w:t xml:space="preserve"> + d.D</w:t>
            </w:r>
            <w:r w:rsidRPr="002A6ED3">
              <w:rPr>
                <w:vertAlign w:val="subscript"/>
              </w:rPr>
              <w:t>(g)</w:t>
            </w:r>
          </w:p>
          <w:p w:rsidR="00E21B3C" w:rsidRPr="00FC00BC" w:rsidRDefault="00E21B3C" w:rsidP="00D5137D">
            <w:r w:rsidRPr="00FC00BC">
              <w:t>-Khi nào phản ứng thuận nghịch đạt trạng thái cân bằng?</w:t>
            </w:r>
          </w:p>
          <w:p w:rsidR="00E21B3C" w:rsidRPr="00FC00BC" w:rsidRDefault="00E21B3C" w:rsidP="00D5137D">
            <w:r w:rsidRPr="00FC00BC">
              <w:t>-Viết biểu thức tính hằng số cân bằng của phản ứng trên</w:t>
            </w:r>
          </w:p>
          <w:p w:rsidR="00E21B3C" w:rsidRPr="00FC00BC" w:rsidRDefault="00E21B3C" w:rsidP="00D5137D">
            <w:r w:rsidRPr="00FC00BC">
              <w:t>-Một số lưu ý về hằng số cân bằng</w:t>
            </w:r>
          </w:p>
        </w:tc>
        <w:tc>
          <w:tcPr>
            <w:tcW w:w="6946" w:type="dxa"/>
            <w:shd w:val="clear" w:color="auto" w:fill="auto"/>
          </w:tcPr>
          <w:p w:rsidR="00E21B3C" w:rsidRPr="00FC00BC" w:rsidRDefault="00E21B3C" w:rsidP="00D5137D"/>
          <w:p w:rsidR="00DF1292" w:rsidRPr="00FC00BC" w:rsidRDefault="00DF1292" w:rsidP="00D5137D"/>
          <w:p w:rsidR="00DF1292" w:rsidRPr="00FC00BC" w:rsidRDefault="00DF1292" w:rsidP="00D5137D">
            <w:r w:rsidRPr="00FC00BC">
              <w:t>-</w:t>
            </w:r>
            <w:r w:rsidR="006D46E5" w:rsidRPr="00FC00BC">
              <w:t xml:space="preserve"> Phản ứng đạt cân bằng khi:……………………………………..</w:t>
            </w:r>
          </w:p>
          <w:p w:rsidR="00DF1292" w:rsidRPr="00FC00BC" w:rsidRDefault="00DF1292" w:rsidP="00D5137D"/>
          <w:p w:rsidR="00DF1292" w:rsidRPr="00FC00BC" w:rsidRDefault="00DF1292" w:rsidP="00D5137D">
            <w:r w:rsidRPr="00FC00BC">
              <w:t>-</w:t>
            </w:r>
            <w:r w:rsidR="006D46E5" w:rsidRPr="00FC00BC">
              <w:t xml:space="preserve"> Biểu thức tính hằng số cân bằng: ……………………………….</w:t>
            </w:r>
          </w:p>
          <w:p w:rsidR="00DF1292" w:rsidRPr="00FC00BC" w:rsidRDefault="00DF1292" w:rsidP="00D5137D"/>
          <w:p w:rsidR="00DF1292" w:rsidRPr="00FC00BC" w:rsidRDefault="00DF1292" w:rsidP="00D5137D">
            <w:r w:rsidRPr="00FC00BC">
              <w:t>-Lưu ý: + ………………………………………………………….</w:t>
            </w:r>
          </w:p>
          <w:p w:rsidR="00DF1292" w:rsidRPr="00FC00BC" w:rsidRDefault="00DF1292" w:rsidP="00D5137D">
            <w:r w:rsidRPr="00FC00BC">
              <w:t xml:space="preserve">             + ………………………………………………………….</w:t>
            </w:r>
          </w:p>
        </w:tc>
      </w:tr>
      <w:tr w:rsidR="00E21B3C" w:rsidRPr="002A6ED3" w:rsidTr="002A6ED3">
        <w:tc>
          <w:tcPr>
            <w:tcW w:w="4077" w:type="dxa"/>
            <w:shd w:val="clear" w:color="auto" w:fill="auto"/>
          </w:tcPr>
          <w:p w:rsidR="00E21B3C" w:rsidRPr="00FC00BC" w:rsidRDefault="00E21B3C" w:rsidP="00D5137D">
            <w:r w:rsidRPr="00FC00BC">
              <w:t>3. Yếu tố nào ảnh hưởng đến chuyển dịch cân bằng?</w:t>
            </w:r>
          </w:p>
          <w:p w:rsidR="00E21B3C" w:rsidRPr="002A6ED3" w:rsidRDefault="00E21B3C" w:rsidP="00D5137D">
            <w:pPr>
              <w:rPr>
                <w:lang w:val="es-PY"/>
              </w:rPr>
            </w:pPr>
            <w:r w:rsidRPr="00FC00BC">
              <w:t>4. Nguyên lí chuyển dịch cân bằng Le Chaterlier đối với các yếu tố đó</w:t>
            </w:r>
          </w:p>
        </w:tc>
        <w:tc>
          <w:tcPr>
            <w:tcW w:w="6946" w:type="dxa"/>
            <w:shd w:val="clear" w:color="auto" w:fill="auto"/>
          </w:tcPr>
          <w:p w:rsidR="00E21B3C" w:rsidRPr="002A6ED3" w:rsidRDefault="006D46E5" w:rsidP="00D5137D">
            <w:pPr>
              <w:spacing w:line="360" w:lineRule="auto"/>
              <w:rPr>
                <w:lang w:val="es-PY"/>
              </w:rPr>
            </w:pPr>
            <w:r w:rsidRPr="002A6ED3">
              <w:rPr>
                <w:lang w:val="es-PY"/>
              </w:rPr>
              <w:t>-Các yếu tố ảnh hưởng đến cân bằng :……………………………..</w:t>
            </w:r>
          </w:p>
          <w:p w:rsidR="006D46E5" w:rsidRPr="002A6ED3" w:rsidRDefault="006D46E5" w:rsidP="00D5137D">
            <w:pPr>
              <w:spacing w:line="360" w:lineRule="auto"/>
              <w:rPr>
                <w:lang w:val="es-PY"/>
              </w:rPr>
            </w:pPr>
            <w:r w:rsidRPr="002A6ED3">
              <w:rPr>
                <w:lang w:val="es-PY"/>
              </w:rPr>
              <w:t>……………………………………………………………………</w:t>
            </w:r>
          </w:p>
          <w:p w:rsidR="006D46E5" w:rsidRPr="002A6ED3" w:rsidRDefault="006D46E5" w:rsidP="00D5137D">
            <w:pPr>
              <w:spacing w:line="360" w:lineRule="auto"/>
              <w:rPr>
                <w:lang w:val="es-PY"/>
              </w:rPr>
            </w:pPr>
            <w:r w:rsidRPr="002A6ED3">
              <w:rPr>
                <w:lang w:val="es-PY"/>
              </w:rPr>
              <w:t>- Áp dụng nguyên lí để xét sự chuyển dịch cân bằng khi ta thay đổi</w:t>
            </w:r>
          </w:p>
          <w:p w:rsidR="006D46E5" w:rsidRPr="002A6ED3" w:rsidRDefault="006D46E5" w:rsidP="00D5137D">
            <w:pPr>
              <w:spacing w:line="360" w:lineRule="auto"/>
              <w:rPr>
                <w:lang w:val="es-PY"/>
              </w:rPr>
            </w:pPr>
            <w:r w:rsidRPr="002A6ED3">
              <w:rPr>
                <w:lang w:val="es-PY"/>
              </w:rPr>
              <w:t xml:space="preserve">+ </w:t>
            </w:r>
            <w:r w:rsidR="00E24B19" w:rsidRPr="002A6ED3">
              <w:rPr>
                <w:lang w:val="es-PY"/>
              </w:rPr>
              <w:t>……………………………..</w:t>
            </w:r>
          </w:p>
          <w:p w:rsidR="00E24B19" w:rsidRPr="002A6ED3" w:rsidRDefault="00E24B19" w:rsidP="00D5137D">
            <w:pPr>
              <w:spacing w:line="360" w:lineRule="auto"/>
              <w:rPr>
                <w:lang w:val="es-PY"/>
              </w:rPr>
            </w:pPr>
            <w:r w:rsidRPr="002A6ED3">
              <w:rPr>
                <w:lang w:val="es-PY"/>
              </w:rPr>
              <w:t xml:space="preserve"> ……………………………..</w:t>
            </w:r>
          </w:p>
          <w:p w:rsidR="00E24B19" w:rsidRPr="002A6ED3" w:rsidRDefault="00E24B19" w:rsidP="00D5137D">
            <w:pPr>
              <w:spacing w:line="360" w:lineRule="auto"/>
              <w:rPr>
                <w:lang w:val="es-PY"/>
              </w:rPr>
            </w:pPr>
            <w:r w:rsidRPr="002A6ED3">
              <w:rPr>
                <w:lang w:val="es-PY"/>
              </w:rPr>
              <w:t>+ ……………………………..</w:t>
            </w:r>
          </w:p>
          <w:p w:rsidR="00E24B19" w:rsidRPr="002A6ED3" w:rsidRDefault="00E24B19" w:rsidP="00D5137D">
            <w:pPr>
              <w:spacing w:line="360" w:lineRule="auto"/>
              <w:rPr>
                <w:lang w:val="es-PY"/>
              </w:rPr>
            </w:pPr>
            <w:r w:rsidRPr="002A6ED3">
              <w:rPr>
                <w:lang w:val="es-PY"/>
              </w:rPr>
              <w:t xml:space="preserve"> ……………………………..</w:t>
            </w:r>
          </w:p>
          <w:p w:rsidR="00E24B19" w:rsidRPr="002A6ED3" w:rsidRDefault="00E24B19" w:rsidP="00D5137D">
            <w:pPr>
              <w:spacing w:line="360" w:lineRule="auto"/>
              <w:rPr>
                <w:lang w:val="es-PY"/>
              </w:rPr>
            </w:pPr>
            <w:r w:rsidRPr="002A6ED3">
              <w:rPr>
                <w:lang w:val="es-PY"/>
              </w:rPr>
              <w:t>+ ……………………………..</w:t>
            </w:r>
          </w:p>
          <w:p w:rsidR="00E24B19" w:rsidRPr="002A6ED3" w:rsidRDefault="00E24B19" w:rsidP="00D5137D">
            <w:pPr>
              <w:spacing w:line="360" w:lineRule="auto"/>
              <w:rPr>
                <w:lang w:val="es-PY"/>
              </w:rPr>
            </w:pPr>
            <w:r w:rsidRPr="002A6ED3">
              <w:rPr>
                <w:lang w:val="es-PY"/>
              </w:rPr>
              <w:t xml:space="preserve">   ……………………………..</w:t>
            </w:r>
          </w:p>
        </w:tc>
      </w:tr>
      <w:tr w:rsidR="00E21B3C" w:rsidRPr="002A6ED3" w:rsidTr="002A6ED3">
        <w:tc>
          <w:tcPr>
            <w:tcW w:w="11023" w:type="dxa"/>
            <w:gridSpan w:val="2"/>
            <w:shd w:val="clear" w:color="auto" w:fill="auto"/>
          </w:tcPr>
          <w:p w:rsidR="00E21B3C" w:rsidRPr="002A6ED3" w:rsidRDefault="00E21B3C" w:rsidP="00D5137D">
            <w:pPr>
              <w:pBdr>
                <w:top w:val="nil"/>
                <w:left w:val="nil"/>
                <w:bottom w:val="nil"/>
                <w:right w:val="nil"/>
                <w:between w:val="nil"/>
              </w:pBdr>
              <w:jc w:val="both"/>
              <w:rPr>
                <w:lang w:val="es-PY"/>
              </w:rPr>
            </w:pPr>
            <w:r w:rsidRPr="002A6ED3">
              <w:rPr>
                <w:b/>
                <w:lang w:val="es-PY"/>
              </w:rPr>
              <w:t>Áp dụng 1</w:t>
            </w:r>
            <w:r w:rsidRPr="002A6ED3">
              <w:rPr>
                <w:lang w:val="es-PY"/>
              </w:rPr>
              <w:t>: Xác định sự dịch chuyển cân bằng trong các trường hợp sau:</w:t>
            </w:r>
          </w:p>
          <w:p w:rsidR="00966923" w:rsidRPr="002A6ED3" w:rsidRDefault="00966923" w:rsidP="00D5137D">
            <w:pPr>
              <w:pBdr>
                <w:top w:val="nil"/>
                <w:left w:val="nil"/>
                <w:bottom w:val="nil"/>
                <w:right w:val="nil"/>
                <w:between w:val="nil"/>
              </w:pBdr>
              <w:jc w:val="both"/>
              <w:rPr>
                <w:lang w:val="es-PY"/>
              </w:rPr>
            </w:pPr>
          </w:p>
          <w:tbl>
            <w:tblPr>
              <w:tblpPr w:leftFromText="180" w:rightFromText="180" w:vertAnchor="text" w:horzAnchor="margin" w:tblpY="-9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2551"/>
              <w:gridCol w:w="3148"/>
            </w:tblGrid>
            <w:tr w:rsidR="00966923" w:rsidRPr="00FC00BC" w:rsidTr="002A6ED3">
              <w:tc>
                <w:tcPr>
                  <w:tcW w:w="4815" w:type="dxa"/>
                  <w:shd w:val="clear" w:color="auto" w:fill="EEECE1"/>
                </w:tcPr>
                <w:p w:rsidR="00966923" w:rsidRPr="002A6ED3" w:rsidRDefault="00966923" w:rsidP="00D5137D">
                  <w:pPr>
                    <w:contextualSpacing/>
                    <w:jc w:val="center"/>
                    <w:rPr>
                      <w:lang w:val="es-PY"/>
                    </w:rPr>
                  </w:pPr>
                  <w:r w:rsidRPr="002A6ED3">
                    <w:rPr>
                      <w:lang w:val="es-PY"/>
                    </w:rPr>
                    <w:t>Phản ứng</w:t>
                  </w:r>
                </w:p>
              </w:tc>
              <w:tc>
                <w:tcPr>
                  <w:tcW w:w="2551" w:type="dxa"/>
                  <w:shd w:val="clear" w:color="auto" w:fill="EEECE1"/>
                </w:tcPr>
                <w:p w:rsidR="00966923" w:rsidRPr="002A6ED3" w:rsidRDefault="00966923" w:rsidP="00D5137D">
                  <w:pPr>
                    <w:contextualSpacing/>
                    <w:jc w:val="center"/>
                    <w:rPr>
                      <w:lang w:val="es-PY"/>
                    </w:rPr>
                  </w:pPr>
                  <w:r w:rsidRPr="002A6ED3">
                    <w:rPr>
                      <w:lang w:val="es-PY"/>
                    </w:rPr>
                    <w:t>Sự thay đổi</w:t>
                  </w:r>
                </w:p>
              </w:tc>
              <w:tc>
                <w:tcPr>
                  <w:tcW w:w="3148" w:type="dxa"/>
                  <w:shd w:val="clear" w:color="auto" w:fill="EEECE1"/>
                </w:tcPr>
                <w:p w:rsidR="00966923" w:rsidRPr="00FC00BC" w:rsidRDefault="00966923" w:rsidP="00D5137D">
                  <w:pPr>
                    <w:contextualSpacing/>
                    <w:jc w:val="center"/>
                  </w:pPr>
                  <w:r w:rsidRPr="00FC00BC">
                    <w:t>Phản ứng dịch chuyển theo</w:t>
                  </w:r>
                </w:p>
              </w:tc>
            </w:tr>
            <w:tr w:rsidR="00966923" w:rsidRPr="00FC00BC" w:rsidTr="002A6ED3">
              <w:tc>
                <w:tcPr>
                  <w:tcW w:w="4815" w:type="dxa"/>
                  <w:shd w:val="clear" w:color="auto" w:fill="auto"/>
                  <w:vAlign w:val="center"/>
                </w:tcPr>
                <w:p w:rsidR="00966923" w:rsidRPr="002A6ED3" w:rsidRDefault="00966923" w:rsidP="00D5137D">
                  <w:pPr>
                    <w:contextualSpacing/>
                    <w:rPr>
                      <w:lang w:val="es-PY"/>
                    </w:rPr>
                  </w:pPr>
                  <w:r w:rsidRPr="00FC00BC">
                    <w:t xml:space="preserve">   </w:t>
                  </w:r>
                  <w:r w:rsidRPr="002A6ED3">
                    <w:rPr>
                      <w:lang w:val="es-PY"/>
                    </w:rPr>
                    <w:t xml:space="preserve">2NO(g)  </w:t>
                  </w:r>
                  <w:r w:rsidRPr="00FC00BC">
                    <w:object w:dxaOrig="3165" w:dyaOrig="750">
                      <v:shape id="_x0000_i1026" type="#_x0000_t75" style="width:36pt;height:11.25pt" o:ole="">
                        <v:imagedata r:id="rId10" o:title=""/>
                      </v:shape>
                      <o:OLEObject Type="Embed" ProgID="ChemWindow.Document" ShapeID="_x0000_i1026" DrawAspect="Content" ObjectID="_1764360194" r:id="rId11"/>
                    </w:object>
                  </w:r>
                  <w:r w:rsidRPr="002A6ED3">
                    <w:rPr>
                      <w:lang w:val="es-PY"/>
                    </w:rPr>
                    <w:t xml:space="preserve"> N</w:t>
                  </w:r>
                  <w:r w:rsidRPr="002A6ED3">
                    <w:rPr>
                      <w:vertAlign w:val="subscript"/>
                      <w:lang w:val="es-PY"/>
                    </w:rPr>
                    <w:t>2</w:t>
                  </w:r>
                  <w:r w:rsidRPr="002A6ED3">
                    <w:rPr>
                      <w:lang w:val="es-PY"/>
                    </w:rPr>
                    <w:t>O</w:t>
                  </w:r>
                  <w:r w:rsidRPr="002A6ED3">
                    <w:rPr>
                      <w:vertAlign w:val="subscript"/>
                      <w:lang w:val="es-PY"/>
                    </w:rPr>
                    <w:t>4</w:t>
                  </w:r>
                  <w:r w:rsidRPr="002A6ED3">
                    <w:rPr>
                      <w:lang w:val="es-PY"/>
                    </w:rPr>
                    <w:t xml:space="preserve"> (g) ∆</w:t>
                  </w:r>
                  <w:r w:rsidRPr="002A6ED3">
                    <w:rPr>
                      <w:vertAlign w:val="subscript"/>
                      <w:lang w:val="es-PY"/>
                    </w:rPr>
                    <w:t>r</w:t>
                  </w:r>
                  <w:r w:rsidRPr="002A6ED3">
                    <w:rPr>
                      <w:lang w:val="es-PY"/>
                    </w:rPr>
                    <w:t>H&lt;0</w:t>
                  </w:r>
                </w:p>
                <w:p w:rsidR="00966923" w:rsidRPr="002A6ED3" w:rsidRDefault="00966923" w:rsidP="00D5137D">
                  <w:pPr>
                    <w:contextualSpacing/>
                    <w:rPr>
                      <w:lang w:val="es-PY"/>
                    </w:rPr>
                  </w:pPr>
                  <w:r w:rsidRPr="002A6ED3">
                    <w:rPr>
                      <w:lang w:val="es-PY"/>
                    </w:rPr>
                    <w:t xml:space="preserve">(không màu)         ( nâu đỏ)  </w:t>
                  </w:r>
                </w:p>
              </w:tc>
              <w:tc>
                <w:tcPr>
                  <w:tcW w:w="2551" w:type="dxa"/>
                  <w:shd w:val="clear" w:color="auto" w:fill="auto"/>
                </w:tcPr>
                <w:p w:rsidR="00966923" w:rsidRPr="002A6ED3" w:rsidRDefault="00966923" w:rsidP="00D5137D">
                  <w:pPr>
                    <w:contextualSpacing/>
                    <w:rPr>
                      <w:lang w:val="es-PY"/>
                    </w:rPr>
                  </w:pPr>
                  <w:r w:rsidRPr="002A6ED3">
                    <w:rPr>
                      <w:lang w:val="es-PY"/>
                    </w:rPr>
                    <w:t xml:space="preserve">-Tăng áp suất </w:t>
                  </w:r>
                </w:p>
                <w:p w:rsidR="00966923" w:rsidRPr="002A6ED3" w:rsidRDefault="00966923" w:rsidP="00D5137D">
                  <w:pPr>
                    <w:contextualSpacing/>
                    <w:rPr>
                      <w:lang w:val="es-PY"/>
                    </w:rPr>
                  </w:pPr>
                  <w:r w:rsidRPr="002A6ED3">
                    <w:rPr>
                      <w:lang w:val="es-PY"/>
                    </w:rPr>
                    <w:t>-Ngâm trong nước đá</w:t>
                  </w:r>
                </w:p>
              </w:tc>
              <w:tc>
                <w:tcPr>
                  <w:tcW w:w="3148" w:type="dxa"/>
                  <w:shd w:val="clear" w:color="auto" w:fill="auto"/>
                </w:tcPr>
                <w:p w:rsidR="00966923" w:rsidRPr="002A6ED3" w:rsidRDefault="00966923" w:rsidP="00D5137D">
                  <w:pPr>
                    <w:contextualSpacing/>
                    <w:rPr>
                      <w:lang w:val="es-PY"/>
                    </w:rPr>
                  </w:pPr>
                  <w:r w:rsidRPr="002A6ED3">
                    <w:rPr>
                      <w:lang w:val="es-PY"/>
                    </w:rPr>
                    <w:t>-</w:t>
                  </w:r>
                </w:p>
                <w:p w:rsidR="00966923" w:rsidRPr="002A6ED3" w:rsidRDefault="00966923" w:rsidP="00D5137D">
                  <w:pPr>
                    <w:contextualSpacing/>
                    <w:rPr>
                      <w:lang w:val="es-PY"/>
                    </w:rPr>
                  </w:pPr>
                  <w:r w:rsidRPr="002A6ED3">
                    <w:rPr>
                      <w:lang w:val="es-PY"/>
                    </w:rPr>
                    <w:t>-</w:t>
                  </w:r>
                </w:p>
              </w:tc>
            </w:tr>
            <w:tr w:rsidR="00966923" w:rsidRPr="00FC00BC" w:rsidTr="002A6ED3">
              <w:tc>
                <w:tcPr>
                  <w:tcW w:w="4815" w:type="dxa"/>
                  <w:shd w:val="clear" w:color="auto" w:fill="auto"/>
                  <w:vAlign w:val="center"/>
                </w:tcPr>
                <w:p w:rsidR="00966923" w:rsidRPr="00FC00BC" w:rsidRDefault="00966923" w:rsidP="00D5137D">
                  <w:pPr>
                    <w:contextualSpacing/>
                  </w:pPr>
                  <w:r w:rsidRPr="00FC00BC">
                    <w:t>CaCO</w:t>
                  </w:r>
                  <w:r w:rsidRPr="002A6ED3">
                    <w:rPr>
                      <w:vertAlign w:val="subscript"/>
                    </w:rPr>
                    <w:t>3</w:t>
                  </w:r>
                  <w:r w:rsidRPr="00FC00BC">
                    <w:t xml:space="preserve"> (s)</w:t>
                  </w:r>
                  <w:r w:rsidRPr="00FC00BC">
                    <w:object w:dxaOrig="3165" w:dyaOrig="750">
                      <v:shape id="_x0000_i1027" type="#_x0000_t75" style="width:36pt;height:11.25pt" o:ole="">
                        <v:imagedata r:id="rId10" o:title=""/>
                      </v:shape>
                      <o:OLEObject Type="Embed" ProgID="ChemWindow.Document" ShapeID="_x0000_i1027" DrawAspect="Content" ObjectID="_1764360195" r:id="rId12"/>
                    </w:object>
                  </w:r>
                  <w:r w:rsidRPr="00FC00BC">
                    <w:t xml:space="preserve"> CaO(s) + CO</w:t>
                  </w:r>
                  <w:r w:rsidRPr="002A6ED3">
                    <w:rPr>
                      <w:vertAlign w:val="subscript"/>
                    </w:rPr>
                    <w:t>2</w:t>
                  </w:r>
                  <w:r w:rsidRPr="00FC00BC">
                    <w:t>(g)  ∆</w:t>
                  </w:r>
                  <w:r w:rsidRPr="002A6ED3">
                    <w:rPr>
                      <w:vertAlign w:val="subscript"/>
                    </w:rPr>
                    <w:t>r</w:t>
                  </w:r>
                  <w:r w:rsidRPr="00FC00BC">
                    <w:t>H &gt; 0</w:t>
                  </w:r>
                </w:p>
                <w:p w:rsidR="00966923" w:rsidRPr="00FC00BC" w:rsidRDefault="00966923" w:rsidP="00D5137D">
                  <w:pPr>
                    <w:contextualSpacing/>
                  </w:pPr>
                </w:p>
              </w:tc>
              <w:tc>
                <w:tcPr>
                  <w:tcW w:w="2551" w:type="dxa"/>
                  <w:shd w:val="clear" w:color="auto" w:fill="auto"/>
                </w:tcPr>
                <w:p w:rsidR="00966923" w:rsidRPr="00FC00BC" w:rsidRDefault="00966923" w:rsidP="00D5137D">
                  <w:pPr>
                    <w:contextualSpacing/>
                  </w:pPr>
                  <w:r w:rsidRPr="00FC00BC">
                    <w:t>-Đốt nóng</w:t>
                  </w:r>
                </w:p>
                <w:p w:rsidR="00966923" w:rsidRPr="00FC00BC" w:rsidRDefault="00966923" w:rsidP="00D5137D">
                  <w:pPr>
                    <w:contextualSpacing/>
                  </w:pPr>
                  <w:r w:rsidRPr="00FC00BC">
                    <w:t>- Lấy bớt CO</w:t>
                  </w:r>
                  <w:r w:rsidRPr="002A6ED3">
                    <w:rPr>
                      <w:vertAlign w:val="subscript"/>
                    </w:rPr>
                    <w:t>2</w:t>
                  </w:r>
                </w:p>
              </w:tc>
              <w:tc>
                <w:tcPr>
                  <w:tcW w:w="3148" w:type="dxa"/>
                  <w:shd w:val="clear" w:color="auto" w:fill="auto"/>
                </w:tcPr>
                <w:p w:rsidR="00966923" w:rsidRPr="00FC00BC" w:rsidRDefault="00966923" w:rsidP="00D5137D">
                  <w:pPr>
                    <w:contextualSpacing/>
                  </w:pPr>
                  <w:r w:rsidRPr="00FC00BC">
                    <w:t>-</w:t>
                  </w:r>
                </w:p>
                <w:p w:rsidR="00966923" w:rsidRPr="00FC00BC" w:rsidRDefault="00966923" w:rsidP="00D5137D">
                  <w:pPr>
                    <w:contextualSpacing/>
                  </w:pPr>
                  <w:r w:rsidRPr="00FC00BC">
                    <w:t>-</w:t>
                  </w:r>
                </w:p>
              </w:tc>
            </w:tr>
            <w:tr w:rsidR="00966923" w:rsidRPr="00FC00BC" w:rsidTr="002A6ED3">
              <w:tc>
                <w:tcPr>
                  <w:tcW w:w="4815" w:type="dxa"/>
                  <w:shd w:val="clear" w:color="auto" w:fill="auto"/>
                  <w:vAlign w:val="center"/>
                </w:tcPr>
                <w:p w:rsidR="00966923" w:rsidRPr="00FC00BC" w:rsidRDefault="00966923" w:rsidP="00D5137D">
                  <w:pPr>
                    <w:contextualSpacing/>
                  </w:pPr>
                  <w:r w:rsidRPr="00FC00BC">
                    <w:t>H</w:t>
                  </w:r>
                  <w:r w:rsidRPr="002A6ED3">
                    <w:rPr>
                      <w:vertAlign w:val="subscript"/>
                    </w:rPr>
                    <w:t>2(g)</w:t>
                  </w:r>
                  <w:r w:rsidRPr="00FC00BC">
                    <w:t xml:space="preserve">  + I</w:t>
                  </w:r>
                  <w:r w:rsidRPr="002A6ED3">
                    <w:rPr>
                      <w:vertAlign w:val="subscript"/>
                    </w:rPr>
                    <w:t>2(g)</w:t>
                  </w:r>
                  <w:r w:rsidRPr="00FC00BC">
                    <w:t xml:space="preserve"> </w:t>
                  </w:r>
                  <w:r w:rsidRPr="00FC00BC">
                    <w:object w:dxaOrig="3165" w:dyaOrig="750">
                      <v:shape id="_x0000_i1028" type="#_x0000_t75" style="width:36pt;height:11.25pt" o:ole="">
                        <v:imagedata r:id="rId10" o:title=""/>
                      </v:shape>
                      <o:OLEObject Type="Embed" ProgID="ChemWindow.Document" ShapeID="_x0000_i1028" DrawAspect="Content" ObjectID="_1764360196" r:id="rId13"/>
                    </w:object>
                  </w:r>
                  <w:r w:rsidRPr="00FC00BC">
                    <w:t xml:space="preserve"> 2HI (g) ∆</w:t>
                  </w:r>
                  <w:r w:rsidRPr="002A6ED3">
                    <w:rPr>
                      <w:vertAlign w:val="subscript"/>
                    </w:rPr>
                    <w:t>r</w:t>
                  </w:r>
                  <w:r w:rsidRPr="00FC00BC">
                    <w:t>H &gt; 0</w:t>
                  </w:r>
                </w:p>
              </w:tc>
              <w:tc>
                <w:tcPr>
                  <w:tcW w:w="2551" w:type="dxa"/>
                  <w:shd w:val="clear" w:color="auto" w:fill="auto"/>
                </w:tcPr>
                <w:p w:rsidR="00966923" w:rsidRPr="00FC00BC" w:rsidRDefault="00966923" w:rsidP="00D5137D">
                  <w:pPr>
                    <w:contextualSpacing/>
                  </w:pPr>
                  <w:r w:rsidRPr="00FC00BC">
                    <w:t>-Tăng áp</w:t>
                  </w:r>
                </w:p>
                <w:p w:rsidR="00966923" w:rsidRPr="00FC00BC" w:rsidRDefault="00966923" w:rsidP="00D5137D">
                  <w:pPr>
                    <w:contextualSpacing/>
                  </w:pPr>
                  <w:r w:rsidRPr="00FC00BC">
                    <w:t>-Đun nóng</w:t>
                  </w:r>
                </w:p>
              </w:tc>
              <w:tc>
                <w:tcPr>
                  <w:tcW w:w="3148" w:type="dxa"/>
                  <w:shd w:val="clear" w:color="auto" w:fill="auto"/>
                </w:tcPr>
                <w:p w:rsidR="00966923" w:rsidRPr="00FC00BC" w:rsidRDefault="00966923" w:rsidP="00D5137D">
                  <w:pPr>
                    <w:contextualSpacing/>
                  </w:pPr>
                  <w:r w:rsidRPr="00FC00BC">
                    <w:t>-</w:t>
                  </w:r>
                </w:p>
                <w:p w:rsidR="00966923" w:rsidRPr="00FC00BC" w:rsidRDefault="00966923" w:rsidP="00D5137D">
                  <w:pPr>
                    <w:contextualSpacing/>
                  </w:pPr>
                  <w:r w:rsidRPr="00FC00BC">
                    <w:t>-</w:t>
                  </w:r>
                </w:p>
              </w:tc>
            </w:tr>
          </w:tbl>
          <w:p w:rsidR="00966923" w:rsidRPr="00FC00BC" w:rsidRDefault="00966923" w:rsidP="00D5137D">
            <w:pPr>
              <w:pBdr>
                <w:top w:val="nil"/>
                <w:left w:val="nil"/>
                <w:bottom w:val="nil"/>
                <w:right w:val="nil"/>
                <w:between w:val="nil"/>
              </w:pBdr>
              <w:jc w:val="both"/>
            </w:pPr>
            <w:r w:rsidRPr="002A6ED3">
              <w:rPr>
                <w:b/>
              </w:rPr>
              <w:t>Áp dụng 2</w:t>
            </w:r>
            <w:r w:rsidRPr="00FC00BC">
              <w:t xml:space="preserve">: </w:t>
            </w:r>
            <w:r w:rsidR="005E17F0" w:rsidRPr="00FC00BC">
              <w:t xml:space="preserve">(Câu A) </w:t>
            </w:r>
            <w:r w:rsidRPr="00FC00BC">
              <w:t xml:space="preserve">Cho vào bình kín </w:t>
            </w:r>
            <w:r w:rsidR="005E17F0" w:rsidRPr="00FC00BC">
              <w:t>1mol H</w:t>
            </w:r>
            <w:r w:rsidR="005E17F0" w:rsidRPr="002A6ED3">
              <w:rPr>
                <w:vertAlign w:val="subscript"/>
              </w:rPr>
              <w:t>2</w:t>
            </w:r>
            <w:r w:rsidR="005E17F0" w:rsidRPr="00FC00BC">
              <w:t xml:space="preserve"> và 1 mol I</w:t>
            </w:r>
            <w:r w:rsidR="005E17F0" w:rsidRPr="002A6ED3">
              <w:rPr>
                <w:vertAlign w:val="subscript"/>
              </w:rPr>
              <w:t>2</w:t>
            </w:r>
            <w:r w:rsidR="005E17F0" w:rsidRPr="00FC00BC">
              <w:t xml:space="preserve"> </w:t>
            </w:r>
            <w:r w:rsidRPr="00FC00BC">
              <w:t xml:space="preserve">có dung </w:t>
            </w:r>
            <w:r w:rsidR="0003257F" w:rsidRPr="00FC00BC">
              <w:t>tích</w:t>
            </w:r>
            <w:r w:rsidRPr="00FC00BC">
              <w:t xml:space="preserve"> 1 lít . Sau </w:t>
            </w:r>
            <w:r w:rsidR="005E17F0" w:rsidRPr="00FC00BC">
              <w:t xml:space="preserve">nâng dần nhiệt độ lên </w:t>
            </w:r>
            <w:r w:rsidRPr="00FC00BC">
              <w:t>400</w:t>
            </w:r>
            <w:r w:rsidRPr="002A6ED3">
              <w:rPr>
                <w:vertAlign w:val="superscript"/>
              </w:rPr>
              <w:t>o</w:t>
            </w:r>
            <w:r w:rsidRPr="00FC00BC">
              <w:t xml:space="preserve">C </w:t>
            </w:r>
            <w:r w:rsidR="005E17F0" w:rsidRPr="00FC00BC">
              <w:t xml:space="preserve">để  phản ứng xảy ra </w:t>
            </w:r>
            <w:r w:rsidRPr="00FC00BC">
              <w:t>H</w:t>
            </w:r>
            <w:r w:rsidRPr="002A6ED3">
              <w:rPr>
                <w:vertAlign w:val="subscript"/>
              </w:rPr>
              <w:t>2(g)</w:t>
            </w:r>
            <w:r w:rsidRPr="00FC00BC">
              <w:t xml:space="preserve">  + I</w:t>
            </w:r>
            <w:r w:rsidRPr="002A6ED3">
              <w:rPr>
                <w:vertAlign w:val="subscript"/>
              </w:rPr>
              <w:t>2(g)</w:t>
            </w:r>
            <w:r w:rsidRPr="00FC00BC">
              <w:t xml:space="preserve"> </w:t>
            </w:r>
            <w:r w:rsidRPr="00FC00BC">
              <w:object w:dxaOrig="3165" w:dyaOrig="750">
                <v:shape id="_x0000_i1029" type="#_x0000_t75" style="width:36pt;height:11.25pt" o:ole="">
                  <v:imagedata r:id="rId10" o:title=""/>
                </v:shape>
                <o:OLEObject Type="Embed" ProgID="ChemWindow.Document" ShapeID="_x0000_i1029" DrawAspect="Content" ObjectID="_1764360197" r:id="rId14"/>
              </w:object>
            </w:r>
            <w:r w:rsidRPr="00FC00BC">
              <w:t xml:space="preserve"> 2HI (g) ∆</w:t>
            </w:r>
            <w:r w:rsidRPr="002A6ED3">
              <w:rPr>
                <w:vertAlign w:val="subscript"/>
              </w:rPr>
              <w:t>r</w:t>
            </w:r>
            <w:r w:rsidRPr="00FC00BC">
              <w:t xml:space="preserve">H &gt; 0. Đến khi đạt </w:t>
            </w:r>
            <w:r w:rsidR="005E17F0" w:rsidRPr="00FC00BC">
              <w:t xml:space="preserve">được </w:t>
            </w:r>
            <w:r w:rsidRPr="00FC00BC">
              <w:t xml:space="preserve">cân bằng </w:t>
            </w:r>
            <w:r w:rsidR="005E17F0" w:rsidRPr="00FC00BC">
              <w:t xml:space="preserve">xác định có </w:t>
            </w:r>
            <w:r w:rsidRPr="00FC00BC">
              <w:t>1,56 mol HI</w:t>
            </w:r>
            <w:r w:rsidR="005E17F0" w:rsidRPr="00FC00BC">
              <w:t xml:space="preserve"> được tạo thành</w:t>
            </w:r>
            <w:r w:rsidRPr="00FC00BC">
              <w:t>. Tính hằng số cân bằng của phản ứng</w:t>
            </w:r>
            <w:r w:rsidR="005E17F0" w:rsidRPr="00FC00BC">
              <w:t xml:space="preserve"> trên ở 400</w:t>
            </w:r>
            <w:r w:rsidR="005E17F0" w:rsidRPr="002A6ED3">
              <w:rPr>
                <w:vertAlign w:val="superscript"/>
              </w:rPr>
              <w:t>0</w:t>
            </w:r>
            <w:r w:rsidR="005E17F0" w:rsidRPr="00FC00BC">
              <w:t>C</w:t>
            </w:r>
          </w:p>
          <w:p w:rsidR="007B6181" w:rsidRPr="00FC00BC" w:rsidRDefault="007B6181" w:rsidP="00D5137D">
            <w:pPr>
              <w:spacing w:line="360" w:lineRule="auto"/>
            </w:pPr>
            <w:r w:rsidRPr="00FC00BC">
              <w:t>…………………………………………………………………………………………………………………..</w:t>
            </w:r>
          </w:p>
          <w:p w:rsidR="007B6181" w:rsidRPr="00FC00BC" w:rsidRDefault="007B6181" w:rsidP="00D5137D">
            <w:pPr>
              <w:spacing w:line="360" w:lineRule="auto"/>
            </w:pPr>
            <w:r w:rsidRPr="00FC00BC">
              <w:t>…………………………………………………………………………………………………………………..</w:t>
            </w:r>
          </w:p>
          <w:p w:rsidR="007B6181" w:rsidRPr="00FC00BC" w:rsidRDefault="007B6181" w:rsidP="00D5137D">
            <w:pPr>
              <w:spacing w:line="360" w:lineRule="auto"/>
            </w:pPr>
            <w:r w:rsidRPr="00FC00BC">
              <w:t>…………………………………………………………………………………………………………………..</w:t>
            </w:r>
          </w:p>
          <w:p w:rsidR="007B6181" w:rsidRPr="00FC00BC" w:rsidRDefault="007B6181" w:rsidP="00D5137D">
            <w:pPr>
              <w:spacing w:line="360" w:lineRule="auto"/>
            </w:pPr>
            <w:r w:rsidRPr="00FC00BC">
              <w:t>…………………………………………………………………………………………………………………..</w:t>
            </w:r>
          </w:p>
          <w:p w:rsidR="00E21B3C" w:rsidRPr="00FC00BC" w:rsidRDefault="007B6181" w:rsidP="00D5137D">
            <w:pPr>
              <w:pBdr>
                <w:top w:val="nil"/>
                <w:left w:val="nil"/>
                <w:bottom w:val="nil"/>
                <w:right w:val="nil"/>
                <w:between w:val="nil"/>
              </w:pBdr>
              <w:jc w:val="both"/>
            </w:pPr>
            <w:r w:rsidRPr="00FC00BC">
              <w:t xml:space="preserve"> </w:t>
            </w:r>
            <w:r w:rsidR="005E17F0" w:rsidRPr="00FC00BC">
              <w:t>(Câu B) Người ta cho vào bình có dung tích 22,4 lít ( không có không khí)  0,2 mol C và 1,0 mol CO</w:t>
            </w:r>
            <w:r w:rsidR="005E17F0" w:rsidRPr="002A6ED3">
              <w:rPr>
                <w:vertAlign w:val="subscript"/>
              </w:rPr>
              <w:t>2</w:t>
            </w:r>
            <w:r w:rsidR="005E17F0" w:rsidRPr="00FC00BC">
              <w:t xml:space="preserve"> ở nhiệt độ 25</w:t>
            </w:r>
            <w:r w:rsidR="005E17F0" w:rsidRPr="002A6ED3">
              <w:rPr>
                <w:vertAlign w:val="superscript"/>
              </w:rPr>
              <w:t>0</w:t>
            </w:r>
            <w:r w:rsidR="005E17F0" w:rsidRPr="00FC00BC">
              <w:t>C. Sau đó nâng dần nhiệt độ lên đến 550</w:t>
            </w:r>
            <w:r w:rsidR="005E17F0" w:rsidRPr="002A6ED3">
              <w:rPr>
                <w:vertAlign w:val="superscript"/>
              </w:rPr>
              <w:t>0</w:t>
            </w:r>
            <w:r w:rsidR="005E17F0" w:rsidRPr="00FC00BC">
              <w:t>C  thì phản ứng đạt cân bằng C(s) + CO</w:t>
            </w:r>
            <w:r w:rsidR="005E17F0" w:rsidRPr="002A6ED3">
              <w:rPr>
                <w:vertAlign w:val="subscript"/>
              </w:rPr>
              <w:t>2</w:t>
            </w:r>
            <w:r w:rsidR="005E17F0" w:rsidRPr="00FC00BC">
              <w:t xml:space="preserve">(g) </w:t>
            </w:r>
            <w:r w:rsidR="005E17F0" w:rsidRPr="00FC00BC">
              <w:object w:dxaOrig="3165" w:dyaOrig="750">
                <v:shape id="_x0000_i1030" type="#_x0000_t75" style="width:36pt;height:11.25pt" o:ole="">
                  <v:imagedata r:id="rId10" o:title=""/>
                </v:shape>
                <o:OLEObject Type="Embed" ProgID="ChemWindow.Document" ShapeID="_x0000_i1030" DrawAspect="Content" ObjectID="_1764360198" r:id="rId15"/>
              </w:object>
            </w:r>
            <w:r w:rsidR="005E17F0" w:rsidRPr="00FC00BC">
              <w:t xml:space="preserve"> 2CO(g) K</w:t>
            </w:r>
            <w:r w:rsidR="005E17F0" w:rsidRPr="002A6ED3">
              <w:rPr>
                <w:vertAlign w:val="subscript"/>
              </w:rPr>
              <w:t>C</w:t>
            </w:r>
            <w:r w:rsidR="005E17F0" w:rsidRPr="00FC00BC">
              <w:t xml:space="preserve"> =2.10</w:t>
            </w:r>
            <w:r w:rsidR="005E17F0" w:rsidRPr="002A6ED3">
              <w:rPr>
                <w:vertAlign w:val="superscript"/>
              </w:rPr>
              <w:t>-3</w:t>
            </w:r>
            <w:r w:rsidR="005E17F0" w:rsidRPr="00FC00BC">
              <w:t>. Tìm số mol CO trong bình ở  trạng thái cân bằng?</w:t>
            </w:r>
          </w:p>
          <w:p w:rsidR="007B6181" w:rsidRPr="00FC00BC" w:rsidRDefault="007B6181" w:rsidP="00D5137D">
            <w:pPr>
              <w:spacing w:line="360" w:lineRule="auto"/>
            </w:pPr>
            <w:r w:rsidRPr="00FC00BC">
              <w:t>…………………………………………………………………………………………………………………..</w:t>
            </w:r>
          </w:p>
          <w:p w:rsidR="007B6181" w:rsidRPr="00FC00BC" w:rsidRDefault="007B6181" w:rsidP="00D5137D">
            <w:pPr>
              <w:spacing w:line="360" w:lineRule="auto"/>
            </w:pPr>
            <w:r w:rsidRPr="00FC00BC">
              <w:t>…………………………………………………………………………………………………………………..</w:t>
            </w:r>
          </w:p>
          <w:p w:rsidR="007B6181" w:rsidRPr="00FC00BC" w:rsidRDefault="007B6181" w:rsidP="00D5137D">
            <w:pPr>
              <w:spacing w:line="360" w:lineRule="auto"/>
            </w:pPr>
            <w:r w:rsidRPr="00FC00BC">
              <w:lastRenderedPageBreak/>
              <w:t>…………………………………………………………………………………………………………………..</w:t>
            </w:r>
          </w:p>
          <w:p w:rsidR="007B6181" w:rsidRPr="00FC00BC" w:rsidRDefault="007B6181" w:rsidP="00D5137D">
            <w:pPr>
              <w:spacing w:line="360" w:lineRule="auto"/>
            </w:pPr>
            <w:r w:rsidRPr="00FC00BC">
              <w:t>…………………………………………………………………………………………………………………..</w:t>
            </w:r>
          </w:p>
        </w:tc>
      </w:tr>
    </w:tbl>
    <w:p w:rsidR="005B1293" w:rsidRPr="00FC00BC" w:rsidRDefault="005B1293" w:rsidP="00D5137D">
      <w:pPr>
        <w:rPr>
          <w:b/>
        </w:rPr>
      </w:pPr>
      <w:r w:rsidRPr="00FC00BC">
        <w:rPr>
          <w:b/>
        </w:rPr>
        <w:lastRenderedPageBreak/>
        <w:t xml:space="preserve">Bài </w:t>
      </w:r>
      <w:r w:rsidR="00B20FEE" w:rsidRPr="00FC00BC">
        <w:rPr>
          <w:b/>
        </w:rPr>
        <w:t>2</w:t>
      </w:r>
      <w:r w:rsidRPr="00FC00BC">
        <w:rPr>
          <w:b/>
        </w:rPr>
        <w:t>: CÂN BẰNG</w:t>
      </w:r>
      <w:r w:rsidR="00B20FEE" w:rsidRPr="00FC00BC">
        <w:rPr>
          <w:b/>
        </w:rPr>
        <w:t xml:space="preserve"> TRONG DUNG DỊCH</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851"/>
        <w:gridCol w:w="6095"/>
      </w:tblGrid>
      <w:tr w:rsidR="005B1293" w:rsidRPr="002A6ED3" w:rsidTr="002A6ED3">
        <w:tc>
          <w:tcPr>
            <w:tcW w:w="4077" w:type="dxa"/>
            <w:shd w:val="clear" w:color="auto" w:fill="auto"/>
          </w:tcPr>
          <w:p w:rsidR="005B1293" w:rsidRPr="002A6ED3" w:rsidRDefault="005B1293" w:rsidP="00D5137D">
            <w:pPr>
              <w:jc w:val="center"/>
              <w:rPr>
                <w:b/>
              </w:rPr>
            </w:pPr>
            <w:r w:rsidRPr="002A6ED3">
              <w:rPr>
                <w:b/>
              </w:rPr>
              <w:t>Câu hỏi</w:t>
            </w:r>
          </w:p>
        </w:tc>
        <w:tc>
          <w:tcPr>
            <w:tcW w:w="6946" w:type="dxa"/>
            <w:gridSpan w:val="2"/>
            <w:shd w:val="clear" w:color="auto" w:fill="auto"/>
          </w:tcPr>
          <w:p w:rsidR="005B1293" w:rsidRPr="002A6ED3" w:rsidRDefault="005B1293" w:rsidP="00D5137D">
            <w:pPr>
              <w:jc w:val="center"/>
              <w:rPr>
                <w:b/>
              </w:rPr>
            </w:pPr>
            <w:r w:rsidRPr="002A6ED3">
              <w:rPr>
                <w:b/>
              </w:rPr>
              <w:t>Trả lời</w:t>
            </w:r>
          </w:p>
        </w:tc>
      </w:tr>
      <w:tr w:rsidR="005B1293" w:rsidRPr="002A6ED3" w:rsidTr="002A6ED3">
        <w:tc>
          <w:tcPr>
            <w:tcW w:w="4077" w:type="dxa"/>
            <w:shd w:val="clear" w:color="auto" w:fill="auto"/>
          </w:tcPr>
          <w:p w:rsidR="005B1293" w:rsidRPr="002A6ED3" w:rsidRDefault="005B1293" w:rsidP="00D5137D">
            <w:pPr>
              <w:rPr>
                <w:lang w:val="es-PY"/>
              </w:rPr>
            </w:pPr>
            <w:r w:rsidRPr="00FC00BC">
              <w:t xml:space="preserve">1 Chất điện li mạnh gồm những chất nào? </w:t>
            </w:r>
            <w:r w:rsidRPr="002A6ED3">
              <w:rPr>
                <w:lang w:val="es-PY"/>
              </w:rPr>
              <w:t>Cho ví dụn cụ thể</w:t>
            </w:r>
          </w:p>
        </w:tc>
        <w:tc>
          <w:tcPr>
            <w:tcW w:w="6946" w:type="dxa"/>
            <w:gridSpan w:val="2"/>
            <w:shd w:val="clear" w:color="auto" w:fill="auto"/>
          </w:tcPr>
          <w:p w:rsidR="005B1293" w:rsidRPr="002A6ED3" w:rsidRDefault="005B1293" w:rsidP="00D5137D">
            <w:pPr>
              <w:spacing w:line="360" w:lineRule="auto"/>
              <w:rPr>
                <w:lang w:val="es-PY"/>
              </w:rPr>
            </w:pPr>
            <w:r w:rsidRPr="002A6ED3">
              <w:rPr>
                <w:lang w:val="es-PY"/>
              </w:rPr>
              <w:t>- Gồm :…………………………………………………………..</w:t>
            </w:r>
          </w:p>
          <w:p w:rsidR="005B1293" w:rsidRPr="00FC00BC" w:rsidRDefault="005B1293" w:rsidP="00D5137D">
            <w:pPr>
              <w:spacing w:line="360" w:lineRule="auto"/>
            </w:pPr>
            <w:r w:rsidRPr="00FC00BC">
              <w:t>…………………………………..……………………………….</w:t>
            </w:r>
          </w:p>
          <w:p w:rsidR="005B1293" w:rsidRPr="002A6ED3" w:rsidRDefault="005B1293" w:rsidP="00D5137D">
            <w:pPr>
              <w:spacing w:line="360" w:lineRule="auto"/>
              <w:rPr>
                <w:lang w:val="es-PY"/>
              </w:rPr>
            </w:pPr>
            <w:r w:rsidRPr="00FC00BC">
              <w:t>…………………………………..……………………………….</w:t>
            </w:r>
          </w:p>
        </w:tc>
      </w:tr>
      <w:tr w:rsidR="005B1293" w:rsidRPr="002A6ED3" w:rsidTr="002A6ED3">
        <w:tc>
          <w:tcPr>
            <w:tcW w:w="4077" w:type="dxa"/>
            <w:shd w:val="clear" w:color="auto" w:fill="auto"/>
          </w:tcPr>
          <w:p w:rsidR="005B1293" w:rsidRPr="002A6ED3" w:rsidRDefault="00692384" w:rsidP="00D5137D">
            <w:pPr>
              <w:rPr>
                <w:lang w:val="es-PY"/>
              </w:rPr>
            </w:pPr>
            <w:r w:rsidRPr="002A6ED3">
              <w:rPr>
                <w:lang w:val="es-PY"/>
              </w:rPr>
              <w:t>2.</w:t>
            </w:r>
            <w:r w:rsidR="005B1293" w:rsidRPr="002A6ED3">
              <w:rPr>
                <w:lang w:val="es-PY"/>
              </w:rPr>
              <w:t xml:space="preserve"> Chất điện li yếu gồm những chất nào? Cho ví dụn cụ thể</w:t>
            </w:r>
          </w:p>
        </w:tc>
        <w:tc>
          <w:tcPr>
            <w:tcW w:w="6946" w:type="dxa"/>
            <w:gridSpan w:val="2"/>
            <w:shd w:val="clear" w:color="auto" w:fill="auto"/>
          </w:tcPr>
          <w:p w:rsidR="005B1293" w:rsidRPr="002A6ED3" w:rsidRDefault="005B1293" w:rsidP="00D5137D">
            <w:pPr>
              <w:spacing w:line="360" w:lineRule="auto"/>
              <w:rPr>
                <w:lang w:val="es-PY"/>
              </w:rPr>
            </w:pPr>
            <w:r w:rsidRPr="002A6ED3">
              <w:rPr>
                <w:lang w:val="es-PY"/>
              </w:rPr>
              <w:t>- Gồm :…………………………………………………………..</w:t>
            </w:r>
          </w:p>
          <w:p w:rsidR="005B1293" w:rsidRPr="00FC00BC" w:rsidRDefault="005B1293" w:rsidP="00D5137D">
            <w:pPr>
              <w:spacing w:line="360" w:lineRule="auto"/>
            </w:pPr>
            <w:r w:rsidRPr="00FC00BC">
              <w:t>…………………………………..……………………………….</w:t>
            </w:r>
          </w:p>
          <w:p w:rsidR="005B1293" w:rsidRPr="00FC00BC" w:rsidRDefault="005B1293" w:rsidP="00D5137D">
            <w:pPr>
              <w:spacing w:line="360" w:lineRule="auto"/>
            </w:pPr>
            <w:r w:rsidRPr="00FC00BC">
              <w:t>…………………………………..……………………………….</w:t>
            </w:r>
          </w:p>
        </w:tc>
      </w:tr>
      <w:tr w:rsidR="005B1293" w:rsidRPr="002A6ED3" w:rsidTr="002A6ED3">
        <w:tc>
          <w:tcPr>
            <w:tcW w:w="4077" w:type="dxa"/>
            <w:shd w:val="clear" w:color="auto" w:fill="auto"/>
          </w:tcPr>
          <w:p w:rsidR="005B1293" w:rsidRPr="00FC00BC" w:rsidRDefault="005B1293" w:rsidP="00D5137D">
            <w:r w:rsidRPr="00FC00BC">
              <w:t xml:space="preserve">3. </w:t>
            </w:r>
            <w:r w:rsidR="00692384" w:rsidRPr="00FC00BC">
              <w:t>Theo Bronted-Lowry thì acid là; base là; lưỡng tính là</w:t>
            </w:r>
            <w:r w:rsidRPr="00FC00BC">
              <w:t>?</w:t>
            </w:r>
          </w:p>
          <w:p w:rsidR="005B1293" w:rsidRPr="00FC00BC" w:rsidRDefault="005B1293" w:rsidP="00D5137D"/>
        </w:tc>
        <w:tc>
          <w:tcPr>
            <w:tcW w:w="6946" w:type="dxa"/>
            <w:gridSpan w:val="2"/>
            <w:shd w:val="clear" w:color="auto" w:fill="auto"/>
          </w:tcPr>
          <w:p w:rsidR="005B1293" w:rsidRPr="00FC00BC" w:rsidRDefault="005B1293" w:rsidP="00D5137D">
            <w:pPr>
              <w:spacing w:line="360" w:lineRule="auto"/>
            </w:pPr>
            <w:r w:rsidRPr="00FC00BC">
              <w:t>-</w:t>
            </w:r>
            <w:r w:rsidR="00692384" w:rsidRPr="00FC00BC">
              <w:t>Acid là</w:t>
            </w:r>
            <w:r w:rsidRPr="00FC00BC">
              <w:t xml:space="preserve"> :……………………………..</w:t>
            </w:r>
          </w:p>
          <w:p w:rsidR="005B1293" w:rsidRPr="00FC00BC" w:rsidRDefault="00692384" w:rsidP="00D5137D">
            <w:pPr>
              <w:spacing w:line="360" w:lineRule="auto"/>
            </w:pPr>
            <w:r w:rsidRPr="00FC00BC">
              <w:t>Pt điện li</w:t>
            </w:r>
            <w:r w:rsidR="005B1293" w:rsidRPr="00FC00BC">
              <w:t>…………………………………………………</w:t>
            </w:r>
          </w:p>
          <w:p w:rsidR="005B1293" w:rsidRPr="002A6ED3" w:rsidRDefault="00692384" w:rsidP="00D5137D">
            <w:pPr>
              <w:spacing w:line="360" w:lineRule="auto"/>
              <w:rPr>
                <w:lang w:val="es-PY"/>
              </w:rPr>
            </w:pPr>
            <w:r w:rsidRPr="002A6ED3">
              <w:rPr>
                <w:lang w:val="es-PY"/>
              </w:rPr>
              <w:t>-Base là:</w:t>
            </w:r>
            <w:r w:rsidR="00B17CC8" w:rsidRPr="002A6ED3">
              <w:rPr>
                <w:lang w:val="es-PY"/>
              </w:rPr>
              <w:t>………………………………………..</w:t>
            </w:r>
          </w:p>
          <w:p w:rsidR="00692384" w:rsidRPr="002A6ED3" w:rsidRDefault="00692384" w:rsidP="00D5137D">
            <w:pPr>
              <w:spacing w:line="360" w:lineRule="auto"/>
              <w:rPr>
                <w:lang w:val="es-PY"/>
              </w:rPr>
            </w:pPr>
            <w:r w:rsidRPr="002A6ED3">
              <w:rPr>
                <w:lang w:val="es-PY"/>
              </w:rPr>
              <w:t>Pt điện li…………………………………………………</w:t>
            </w:r>
            <w:r w:rsidR="005B1293" w:rsidRPr="002A6ED3">
              <w:rPr>
                <w:lang w:val="es-PY"/>
              </w:rPr>
              <w:t xml:space="preserve"> </w:t>
            </w:r>
          </w:p>
          <w:p w:rsidR="00692384" w:rsidRPr="002A6ED3" w:rsidRDefault="00692384" w:rsidP="00D5137D">
            <w:pPr>
              <w:spacing w:line="360" w:lineRule="auto"/>
              <w:rPr>
                <w:lang w:val="es-PY"/>
              </w:rPr>
            </w:pPr>
            <w:r w:rsidRPr="002A6ED3">
              <w:rPr>
                <w:lang w:val="es-PY"/>
              </w:rPr>
              <w:t>-Lưỡng tính là: ……………………………..</w:t>
            </w:r>
          </w:p>
          <w:p w:rsidR="005B1293" w:rsidRPr="002A6ED3" w:rsidRDefault="00692384" w:rsidP="00D5137D">
            <w:pPr>
              <w:spacing w:line="360" w:lineRule="auto"/>
              <w:rPr>
                <w:lang w:val="es-PY"/>
              </w:rPr>
            </w:pPr>
            <w:r w:rsidRPr="00FC00BC">
              <w:t>Pt điện li…………………………………………………</w:t>
            </w:r>
          </w:p>
        </w:tc>
      </w:tr>
      <w:tr w:rsidR="005F6A43" w:rsidRPr="002A6ED3" w:rsidTr="002A6ED3">
        <w:tc>
          <w:tcPr>
            <w:tcW w:w="4077" w:type="dxa"/>
            <w:shd w:val="clear" w:color="auto" w:fill="auto"/>
          </w:tcPr>
          <w:p w:rsidR="005F6A43" w:rsidRPr="002A6ED3" w:rsidRDefault="005F6A43" w:rsidP="00D5137D">
            <w:pPr>
              <w:rPr>
                <w:lang w:val="es-PY"/>
              </w:rPr>
            </w:pPr>
            <w:r w:rsidRPr="002A6ED3">
              <w:rPr>
                <w:lang w:val="es-PY"/>
              </w:rPr>
              <w:t>4. biểu thức tính pH và mối liên hệ pH với pOH</w:t>
            </w:r>
          </w:p>
        </w:tc>
        <w:tc>
          <w:tcPr>
            <w:tcW w:w="6946" w:type="dxa"/>
            <w:gridSpan w:val="2"/>
            <w:shd w:val="clear" w:color="auto" w:fill="auto"/>
          </w:tcPr>
          <w:p w:rsidR="005F6A43" w:rsidRPr="002A6ED3" w:rsidRDefault="005F6A43" w:rsidP="00D5137D">
            <w:pPr>
              <w:spacing w:line="360" w:lineRule="auto"/>
              <w:rPr>
                <w:lang w:val="es-PY"/>
              </w:rPr>
            </w:pPr>
            <w:r w:rsidRPr="002A6ED3">
              <w:rPr>
                <w:lang w:val="es-PY"/>
              </w:rPr>
              <w:t>Biểu thức: ……………………………………………</w:t>
            </w:r>
          </w:p>
          <w:p w:rsidR="005F6A43" w:rsidRPr="002A6ED3" w:rsidRDefault="005F6A43" w:rsidP="00D5137D">
            <w:pPr>
              <w:spacing w:line="360" w:lineRule="auto"/>
              <w:rPr>
                <w:lang w:val="es-PY"/>
              </w:rPr>
            </w:pPr>
            <w:r w:rsidRPr="002A6ED3">
              <w:rPr>
                <w:lang w:val="es-PY"/>
              </w:rPr>
              <w:t>Mối liên hệ: …………………………………………</w:t>
            </w:r>
          </w:p>
        </w:tc>
      </w:tr>
      <w:tr w:rsidR="00745C16" w:rsidRPr="002A6ED3" w:rsidTr="002A6ED3">
        <w:tc>
          <w:tcPr>
            <w:tcW w:w="11023" w:type="dxa"/>
            <w:gridSpan w:val="3"/>
            <w:shd w:val="clear" w:color="auto" w:fill="auto"/>
          </w:tcPr>
          <w:p w:rsidR="00745C16" w:rsidRPr="002A6ED3" w:rsidRDefault="00745C16" w:rsidP="00D5137D">
            <w:pPr>
              <w:rPr>
                <w:lang w:val="es-PY"/>
              </w:rPr>
            </w:pPr>
            <w:r w:rsidRPr="002A6ED3">
              <w:rPr>
                <w:b/>
                <w:lang w:val="es-PY"/>
              </w:rPr>
              <w:t>Áp dụng</w:t>
            </w:r>
            <w:r w:rsidR="007257AC" w:rsidRPr="002A6ED3">
              <w:rPr>
                <w:b/>
                <w:lang w:val="es-PY"/>
              </w:rPr>
              <w:t xml:space="preserve"> 1</w:t>
            </w:r>
            <w:r w:rsidRPr="002A6ED3">
              <w:rPr>
                <w:lang w:val="es-PY"/>
              </w:rPr>
              <w:t>: Tính pH trong một số trường hợp sau</w:t>
            </w:r>
          </w:p>
          <w:p w:rsidR="00745C16" w:rsidRPr="00FC00BC" w:rsidRDefault="00745C16" w:rsidP="00D5137D">
            <w:r w:rsidRPr="00FC00BC">
              <w:t>A. 200 ml dung dịch HCl 10</w:t>
            </w:r>
            <w:r w:rsidRPr="002A6ED3">
              <w:rPr>
                <w:vertAlign w:val="superscript"/>
              </w:rPr>
              <w:t>-3</w:t>
            </w:r>
            <w:r w:rsidRPr="00FC00BC">
              <w:t>M</w:t>
            </w:r>
            <w:r w:rsidR="00A01E39" w:rsidRPr="00FC00BC">
              <w:t xml:space="preserve"> ( dung dịch A) </w:t>
            </w:r>
          </w:p>
          <w:p w:rsidR="00745C16" w:rsidRPr="00FC00BC" w:rsidRDefault="00745C16" w:rsidP="00D5137D">
            <w:r w:rsidRPr="00FC00BC">
              <w:t>B. 300ml dung dịch NaOH 3.10</w:t>
            </w:r>
            <w:r w:rsidRPr="002A6ED3">
              <w:rPr>
                <w:vertAlign w:val="superscript"/>
              </w:rPr>
              <w:t>-5</w:t>
            </w:r>
            <w:r w:rsidRPr="00FC00BC">
              <w:t>M</w:t>
            </w:r>
            <w:r w:rsidR="00A01E39" w:rsidRPr="00FC00BC">
              <w:t xml:space="preserve"> ( dung dịch B)</w:t>
            </w:r>
          </w:p>
          <w:p w:rsidR="00A01E39" w:rsidRPr="00FC00BC" w:rsidRDefault="00A01E39" w:rsidP="00D5137D">
            <w:r w:rsidRPr="00FC00BC">
              <w:t>C.Trộn dung dịch A với dung dịch B</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p w:rsidR="00DC22C1" w:rsidRPr="00FC00BC" w:rsidRDefault="00DC22C1" w:rsidP="00D5137D">
            <w:pPr>
              <w:spacing w:line="360" w:lineRule="auto"/>
              <w:contextualSpacing/>
            </w:pPr>
            <w:r w:rsidRPr="00FC00BC">
              <w:t>…………………………………………………………………………………………………………………..</w:t>
            </w:r>
          </w:p>
        </w:tc>
      </w:tr>
      <w:tr w:rsidR="005B1293" w:rsidRPr="002A6ED3" w:rsidTr="002A6ED3">
        <w:tc>
          <w:tcPr>
            <w:tcW w:w="11023" w:type="dxa"/>
            <w:gridSpan w:val="3"/>
            <w:shd w:val="clear" w:color="auto" w:fill="auto"/>
          </w:tcPr>
          <w:p w:rsidR="005B1293" w:rsidRPr="00FC00BC" w:rsidRDefault="005F6A43" w:rsidP="00D5137D">
            <w:pPr>
              <w:pBdr>
                <w:top w:val="nil"/>
                <w:left w:val="nil"/>
                <w:bottom w:val="nil"/>
                <w:right w:val="nil"/>
                <w:between w:val="nil"/>
              </w:pBdr>
              <w:jc w:val="both"/>
            </w:pPr>
            <w:r w:rsidRPr="00FC00BC">
              <w:t>5.Thang đo pH; nồng độ ion H</w:t>
            </w:r>
            <w:r w:rsidRPr="002A6ED3">
              <w:rPr>
                <w:vertAlign w:val="superscript"/>
              </w:rPr>
              <w:t>+</w:t>
            </w:r>
            <w:r w:rsidRPr="00FC00BC">
              <w:t>; môi trường của dung dịch</w:t>
            </w:r>
          </w:p>
          <w:p w:rsidR="005B1293" w:rsidRPr="00FC00BC" w:rsidRDefault="005B1293" w:rsidP="00D5137D">
            <w:pPr>
              <w:pBdr>
                <w:top w:val="nil"/>
                <w:left w:val="nil"/>
                <w:bottom w:val="nil"/>
                <w:right w:val="nil"/>
                <w:between w:val="nil"/>
              </w:pBdr>
              <w:jc w:val="both"/>
            </w:pPr>
          </w:p>
          <w:tbl>
            <w:tblPr>
              <w:tblpPr w:leftFromText="180" w:rightFromText="180" w:vertAnchor="text" w:horzAnchor="margin" w:tblpY="-9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2693"/>
              <w:gridCol w:w="3260"/>
              <w:gridCol w:w="2864"/>
            </w:tblGrid>
            <w:tr w:rsidR="005F6A43" w:rsidRPr="00FC00BC" w:rsidTr="002A6ED3">
              <w:tc>
                <w:tcPr>
                  <w:tcW w:w="1697" w:type="dxa"/>
                  <w:shd w:val="clear" w:color="auto" w:fill="EEECE1"/>
                </w:tcPr>
                <w:p w:rsidR="005F6A43" w:rsidRPr="00FC00BC" w:rsidRDefault="005F6A43" w:rsidP="00D5137D">
                  <w:pPr>
                    <w:contextualSpacing/>
                    <w:jc w:val="center"/>
                  </w:pPr>
                  <w:r w:rsidRPr="00FC00BC">
                    <w:t>Môi trường</w:t>
                  </w:r>
                </w:p>
              </w:tc>
              <w:tc>
                <w:tcPr>
                  <w:tcW w:w="2693" w:type="dxa"/>
                  <w:shd w:val="clear" w:color="auto" w:fill="EEECE1"/>
                </w:tcPr>
                <w:p w:rsidR="005F6A43" w:rsidRPr="00FC00BC" w:rsidRDefault="005F6A43" w:rsidP="00D5137D">
                  <w:pPr>
                    <w:contextualSpacing/>
                    <w:jc w:val="center"/>
                  </w:pPr>
                  <w:r w:rsidRPr="00FC00BC">
                    <w:t>Acid</w:t>
                  </w:r>
                </w:p>
              </w:tc>
              <w:tc>
                <w:tcPr>
                  <w:tcW w:w="3260" w:type="dxa"/>
                  <w:shd w:val="clear" w:color="auto" w:fill="EEECE1"/>
                </w:tcPr>
                <w:p w:rsidR="005F6A43" w:rsidRPr="00FC00BC" w:rsidRDefault="005F6A43" w:rsidP="00D5137D">
                  <w:pPr>
                    <w:contextualSpacing/>
                    <w:jc w:val="center"/>
                  </w:pPr>
                  <w:r w:rsidRPr="00FC00BC">
                    <w:t>Trung tính</w:t>
                  </w:r>
                </w:p>
              </w:tc>
              <w:tc>
                <w:tcPr>
                  <w:tcW w:w="2864" w:type="dxa"/>
                  <w:shd w:val="clear" w:color="auto" w:fill="EEECE1"/>
                </w:tcPr>
                <w:p w:rsidR="005F6A43" w:rsidRPr="00FC00BC" w:rsidRDefault="005F6A43" w:rsidP="00D5137D">
                  <w:pPr>
                    <w:contextualSpacing/>
                    <w:jc w:val="center"/>
                  </w:pPr>
                  <w:r w:rsidRPr="00FC00BC">
                    <w:t>Base</w:t>
                  </w:r>
                </w:p>
              </w:tc>
            </w:tr>
            <w:tr w:rsidR="005F6A43" w:rsidRPr="00FC00BC" w:rsidTr="002A6ED3">
              <w:tc>
                <w:tcPr>
                  <w:tcW w:w="1697" w:type="dxa"/>
                  <w:shd w:val="clear" w:color="auto" w:fill="auto"/>
                  <w:vAlign w:val="center"/>
                </w:tcPr>
                <w:p w:rsidR="005F6A43" w:rsidRPr="00FC00BC" w:rsidRDefault="005F6A43" w:rsidP="00D5137D">
                  <w:pPr>
                    <w:contextualSpacing/>
                  </w:pPr>
                  <w:r w:rsidRPr="00FC00BC">
                    <w:t>pH</w:t>
                  </w:r>
                </w:p>
              </w:tc>
              <w:tc>
                <w:tcPr>
                  <w:tcW w:w="2693" w:type="dxa"/>
                  <w:shd w:val="clear" w:color="auto" w:fill="auto"/>
                </w:tcPr>
                <w:p w:rsidR="005F6A43" w:rsidRPr="00FC00BC" w:rsidRDefault="005F6A43" w:rsidP="00D5137D">
                  <w:pPr>
                    <w:contextualSpacing/>
                  </w:pPr>
                </w:p>
              </w:tc>
              <w:tc>
                <w:tcPr>
                  <w:tcW w:w="3260" w:type="dxa"/>
                  <w:shd w:val="clear" w:color="auto" w:fill="auto"/>
                </w:tcPr>
                <w:p w:rsidR="005F6A43" w:rsidRPr="00FC00BC" w:rsidRDefault="005F6A43" w:rsidP="00D5137D">
                  <w:pPr>
                    <w:contextualSpacing/>
                  </w:pPr>
                </w:p>
              </w:tc>
              <w:tc>
                <w:tcPr>
                  <w:tcW w:w="2864" w:type="dxa"/>
                  <w:shd w:val="clear" w:color="auto" w:fill="auto"/>
                </w:tcPr>
                <w:p w:rsidR="005F6A43" w:rsidRPr="00FC00BC" w:rsidRDefault="005F6A43" w:rsidP="00D5137D">
                  <w:pPr>
                    <w:contextualSpacing/>
                  </w:pPr>
                </w:p>
              </w:tc>
            </w:tr>
            <w:tr w:rsidR="005F6A43" w:rsidRPr="00FC00BC" w:rsidTr="002A6ED3">
              <w:tc>
                <w:tcPr>
                  <w:tcW w:w="1697" w:type="dxa"/>
                  <w:shd w:val="clear" w:color="auto" w:fill="auto"/>
                  <w:vAlign w:val="center"/>
                </w:tcPr>
                <w:p w:rsidR="005F6A43" w:rsidRPr="00FC00BC" w:rsidRDefault="005F6A43" w:rsidP="00D5137D">
                  <w:pPr>
                    <w:contextualSpacing/>
                  </w:pPr>
                  <w:r w:rsidRPr="00FC00BC">
                    <w:t>[H</w:t>
                  </w:r>
                  <w:r w:rsidRPr="002A6ED3">
                    <w:rPr>
                      <w:vertAlign w:val="superscript"/>
                    </w:rPr>
                    <w:t>+</w:t>
                  </w:r>
                  <w:r w:rsidRPr="00FC00BC">
                    <w:t>]</w:t>
                  </w:r>
                </w:p>
              </w:tc>
              <w:tc>
                <w:tcPr>
                  <w:tcW w:w="2693" w:type="dxa"/>
                  <w:shd w:val="clear" w:color="auto" w:fill="auto"/>
                </w:tcPr>
                <w:p w:rsidR="005F6A43" w:rsidRPr="00FC00BC" w:rsidRDefault="005F6A43" w:rsidP="00D5137D">
                  <w:pPr>
                    <w:contextualSpacing/>
                  </w:pPr>
                </w:p>
              </w:tc>
              <w:tc>
                <w:tcPr>
                  <w:tcW w:w="3260" w:type="dxa"/>
                  <w:shd w:val="clear" w:color="auto" w:fill="auto"/>
                </w:tcPr>
                <w:p w:rsidR="005F6A43" w:rsidRPr="00FC00BC" w:rsidRDefault="005F6A43" w:rsidP="00D5137D">
                  <w:pPr>
                    <w:contextualSpacing/>
                  </w:pPr>
                </w:p>
              </w:tc>
              <w:tc>
                <w:tcPr>
                  <w:tcW w:w="2864" w:type="dxa"/>
                  <w:shd w:val="clear" w:color="auto" w:fill="auto"/>
                </w:tcPr>
                <w:p w:rsidR="005F6A43" w:rsidRPr="00FC00BC" w:rsidRDefault="005F6A43" w:rsidP="00D5137D">
                  <w:pPr>
                    <w:contextualSpacing/>
                  </w:pPr>
                </w:p>
              </w:tc>
            </w:tr>
          </w:tbl>
          <w:p w:rsidR="005B1293" w:rsidRPr="00FC00BC" w:rsidRDefault="005B1293" w:rsidP="00D5137D">
            <w:pPr>
              <w:pBdr>
                <w:top w:val="nil"/>
                <w:left w:val="nil"/>
                <w:bottom w:val="nil"/>
                <w:right w:val="nil"/>
                <w:between w:val="nil"/>
              </w:pBdr>
              <w:jc w:val="both"/>
            </w:pPr>
            <w:r w:rsidRPr="002A6ED3">
              <w:rPr>
                <w:b/>
              </w:rPr>
              <w:t>Áp dụng 2</w:t>
            </w:r>
            <w:r w:rsidRPr="00FC00BC">
              <w:t xml:space="preserve">: </w:t>
            </w:r>
            <w:r w:rsidR="007257AC" w:rsidRPr="00FC00BC">
              <w:t>màu quỳ sẽ như thế nào khi cho vào dung dịch NaOH 2.10</w:t>
            </w:r>
            <w:r w:rsidR="007257AC" w:rsidRPr="002A6ED3">
              <w:rPr>
                <w:vertAlign w:val="superscript"/>
              </w:rPr>
              <w:t>-5</w:t>
            </w:r>
            <w:r w:rsidR="007257AC" w:rsidRPr="00FC00BC">
              <w:t>M</w:t>
            </w:r>
          </w:p>
          <w:p w:rsidR="00DC22C1" w:rsidRPr="00FC00BC" w:rsidRDefault="00DC22C1" w:rsidP="00D5137D">
            <w:pPr>
              <w:spacing w:line="360" w:lineRule="auto"/>
            </w:pPr>
            <w:r w:rsidRPr="00FC00BC">
              <w:t>…………………………………………………………………………………………………………………..</w:t>
            </w:r>
          </w:p>
          <w:p w:rsidR="00DC22C1" w:rsidRPr="00FC00BC" w:rsidRDefault="00DC22C1" w:rsidP="00D5137D">
            <w:pPr>
              <w:spacing w:line="360" w:lineRule="auto"/>
            </w:pPr>
            <w:r w:rsidRPr="00FC00BC">
              <w:t>…………………………………………………………………………………………………………………..</w:t>
            </w:r>
          </w:p>
          <w:p w:rsidR="00DC22C1" w:rsidRPr="00FC00BC" w:rsidRDefault="00DC22C1" w:rsidP="00D5137D">
            <w:pPr>
              <w:spacing w:line="360" w:lineRule="auto"/>
            </w:pPr>
            <w:r w:rsidRPr="00FC00BC">
              <w:t>…………………………………………………………………………………………………………………..</w:t>
            </w:r>
          </w:p>
        </w:tc>
      </w:tr>
      <w:tr w:rsidR="00B51E6F" w:rsidRPr="002A6ED3" w:rsidTr="002A6ED3">
        <w:tc>
          <w:tcPr>
            <w:tcW w:w="4928" w:type="dxa"/>
            <w:gridSpan w:val="2"/>
            <w:shd w:val="clear" w:color="auto" w:fill="auto"/>
          </w:tcPr>
          <w:p w:rsidR="00B51E6F" w:rsidRPr="00FC00BC" w:rsidRDefault="00B51E6F" w:rsidP="00D5137D">
            <w:pPr>
              <w:pBdr>
                <w:top w:val="nil"/>
                <w:left w:val="nil"/>
                <w:bottom w:val="nil"/>
                <w:right w:val="nil"/>
                <w:between w:val="nil"/>
              </w:pBdr>
              <w:jc w:val="both"/>
            </w:pPr>
            <w:r w:rsidRPr="00FC00BC">
              <w:lastRenderedPageBreak/>
              <w:t xml:space="preserve">6. </w:t>
            </w:r>
            <w:r w:rsidR="00C269B3" w:rsidRPr="00FC00BC">
              <w:t xml:space="preserve">Các muối tạo bởi </w:t>
            </w:r>
            <w:r w:rsidR="0047259D" w:rsidRPr="00FC00BC">
              <w:t xml:space="preserve">bazo mạnh </w:t>
            </w:r>
            <w:r w:rsidR="00C269B3" w:rsidRPr="00FC00BC">
              <w:t>v</w:t>
            </w:r>
            <w:r w:rsidR="0047259D" w:rsidRPr="00FC00BC">
              <w:t xml:space="preserve">à acid yếu </w:t>
            </w:r>
            <w:r w:rsidR="00C269B3" w:rsidRPr="00FC00BC">
              <w:t xml:space="preserve">/ </w:t>
            </w:r>
            <w:r w:rsidRPr="00FC00BC">
              <w:t xml:space="preserve">tạo bởi </w:t>
            </w:r>
            <w:r w:rsidR="00C269B3" w:rsidRPr="00FC00BC">
              <w:t xml:space="preserve">base </w:t>
            </w:r>
            <w:r w:rsidR="0047259D" w:rsidRPr="00FC00BC">
              <w:t>yếu</w:t>
            </w:r>
            <w:r w:rsidR="00C269B3" w:rsidRPr="00FC00BC">
              <w:t xml:space="preserve"> và </w:t>
            </w:r>
            <w:r w:rsidR="0047259D" w:rsidRPr="00FC00BC">
              <w:t>acid mạnh</w:t>
            </w:r>
            <w:r w:rsidRPr="00FC00BC">
              <w:t xml:space="preserve"> </w:t>
            </w:r>
            <w:r w:rsidR="00C269B3" w:rsidRPr="00FC00BC">
              <w:t>. Khi phân li trong nước sẽ bị thủy phân</w:t>
            </w:r>
          </w:p>
          <w:p w:rsidR="0047259D" w:rsidRPr="002A6ED3" w:rsidRDefault="0047259D" w:rsidP="00D5137D">
            <w:pPr>
              <w:pBdr>
                <w:top w:val="nil"/>
                <w:left w:val="nil"/>
                <w:bottom w:val="nil"/>
                <w:right w:val="nil"/>
                <w:between w:val="nil"/>
              </w:pBdr>
              <w:jc w:val="both"/>
              <w:rPr>
                <w:lang w:val="es-PY"/>
              </w:rPr>
            </w:pPr>
            <w:r w:rsidRPr="002A6ED3">
              <w:rPr>
                <w:lang w:val="es-PY"/>
              </w:rPr>
              <w:t xml:space="preserve">Ví dụ: </w:t>
            </w:r>
            <w:r w:rsidR="00D70763" w:rsidRPr="002A6ED3">
              <w:rPr>
                <w:lang w:val="es-PY"/>
              </w:rPr>
              <w:t>Na</w:t>
            </w:r>
            <w:r w:rsidRPr="002A6ED3">
              <w:rPr>
                <w:vertAlign w:val="subscript"/>
                <w:lang w:val="es-PY"/>
              </w:rPr>
              <w:t>2</w:t>
            </w:r>
            <w:r w:rsidRPr="002A6ED3">
              <w:rPr>
                <w:lang w:val="es-PY"/>
              </w:rPr>
              <w:t>CO</w:t>
            </w:r>
            <w:r w:rsidRPr="002A6ED3">
              <w:rPr>
                <w:vertAlign w:val="subscript"/>
                <w:lang w:val="es-PY"/>
              </w:rPr>
              <w:t>3</w:t>
            </w:r>
            <w:r w:rsidR="00D70763" w:rsidRPr="002A6ED3">
              <w:rPr>
                <w:vertAlign w:val="subscript"/>
                <w:lang w:val="es-PY"/>
              </w:rPr>
              <w:t xml:space="preserve"> </w:t>
            </w:r>
            <w:r w:rsidR="00D70763" w:rsidRPr="002A6ED3">
              <w:rPr>
                <w:lang w:val="es-PY"/>
              </w:rPr>
              <w:t>(soda)</w:t>
            </w:r>
            <w:r w:rsidR="00D70763" w:rsidRPr="002A6ED3">
              <w:rPr>
                <w:vertAlign w:val="subscript"/>
                <w:lang w:val="es-PY"/>
              </w:rPr>
              <w:t xml:space="preserve"> </w:t>
            </w:r>
            <w:r w:rsidRPr="002A6ED3">
              <w:rPr>
                <w:lang w:val="es-PY"/>
              </w:rPr>
              <w:t xml:space="preserve">/ </w:t>
            </w:r>
            <w:r w:rsidR="00D70763" w:rsidRPr="002A6ED3">
              <w:rPr>
                <w:lang w:val="es-PY"/>
              </w:rPr>
              <w:t>Al</w:t>
            </w:r>
            <w:r w:rsidR="00D70763" w:rsidRPr="002A6ED3">
              <w:rPr>
                <w:vertAlign w:val="subscript"/>
                <w:lang w:val="es-PY"/>
              </w:rPr>
              <w:t>2</w:t>
            </w:r>
            <w:r w:rsidR="00D70763" w:rsidRPr="002A6ED3">
              <w:rPr>
                <w:lang w:val="es-PY"/>
              </w:rPr>
              <w:t>(SO</w:t>
            </w:r>
            <w:r w:rsidR="00D70763" w:rsidRPr="002A6ED3">
              <w:rPr>
                <w:vertAlign w:val="subscript"/>
                <w:lang w:val="es-PY"/>
              </w:rPr>
              <w:t>4</w:t>
            </w:r>
            <w:r w:rsidR="00D70763" w:rsidRPr="002A6ED3">
              <w:rPr>
                <w:lang w:val="es-PY"/>
              </w:rPr>
              <w:t>)</w:t>
            </w:r>
            <w:r w:rsidR="00D70763" w:rsidRPr="002A6ED3">
              <w:rPr>
                <w:vertAlign w:val="subscript"/>
                <w:lang w:val="es-PY"/>
              </w:rPr>
              <w:t>3</w:t>
            </w:r>
            <w:r w:rsidR="00D70763" w:rsidRPr="002A6ED3">
              <w:rPr>
                <w:lang w:val="es-PY"/>
              </w:rPr>
              <w:t xml:space="preserve"> ( phèn chua)</w:t>
            </w:r>
          </w:p>
        </w:tc>
        <w:tc>
          <w:tcPr>
            <w:tcW w:w="6095" w:type="dxa"/>
            <w:shd w:val="clear" w:color="auto" w:fill="auto"/>
          </w:tcPr>
          <w:p w:rsidR="00B51E6F" w:rsidRPr="002A6ED3" w:rsidRDefault="00D70763" w:rsidP="00D5137D">
            <w:pPr>
              <w:pBdr>
                <w:top w:val="nil"/>
                <w:left w:val="nil"/>
                <w:bottom w:val="nil"/>
                <w:right w:val="nil"/>
                <w:between w:val="nil"/>
              </w:pBdr>
              <w:jc w:val="both"/>
              <w:rPr>
                <w:lang w:val="es-PY"/>
              </w:rPr>
            </w:pPr>
            <w:r w:rsidRPr="002A6ED3">
              <w:rPr>
                <w:lang w:val="es-PY"/>
              </w:rPr>
              <w:t>Pt phân li và sự thủy phân</w:t>
            </w:r>
          </w:p>
          <w:p w:rsidR="00D70763" w:rsidRPr="00FC00BC" w:rsidRDefault="00D70763" w:rsidP="00D5137D">
            <w:pPr>
              <w:pBdr>
                <w:top w:val="nil"/>
                <w:left w:val="nil"/>
                <w:bottom w:val="nil"/>
                <w:right w:val="nil"/>
                <w:between w:val="nil"/>
              </w:pBdr>
              <w:spacing w:line="360" w:lineRule="auto"/>
              <w:jc w:val="both"/>
            </w:pPr>
            <w:r w:rsidRPr="00FC00BC">
              <w:t>……………………………………………………</w:t>
            </w:r>
            <w:r w:rsidR="00654B82" w:rsidRPr="00FC00BC">
              <w:t>……..</w:t>
            </w:r>
          </w:p>
          <w:p w:rsidR="00D70763" w:rsidRPr="00FC00BC" w:rsidRDefault="00D70763" w:rsidP="00D5137D">
            <w:pPr>
              <w:pBdr>
                <w:top w:val="nil"/>
                <w:left w:val="nil"/>
                <w:bottom w:val="nil"/>
                <w:right w:val="nil"/>
                <w:between w:val="nil"/>
              </w:pBdr>
              <w:spacing w:line="360" w:lineRule="auto"/>
              <w:jc w:val="both"/>
            </w:pPr>
            <w:r w:rsidRPr="00FC00BC">
              <w:t>……………………………………………………</w:t>
            </w:r>
            <w:r w:rsidR="00654B82" w:rsidRPr="00FC00BC">
              <w:t>……..</w:t>
            </w:r>
          </w:p>
          <w:p w:rsidR="00D70763" w:rsidRPr="00FC00BC" w:rsidRDefault="00D70763" w:rsidP="00D5137D">
            <w:pPr>
              <w:pBdr>
                <w:top w:val="nil"/>
                <w:left w:val="nil"/>
                <w:bottom w:val="nil"/>
                <w:right w:val="nil"/>
                <w:between w:val="nil"/>
              </w:pBdr>
              <w:spacing w:line="360" w:lineRule="auto"/>
              <w:jc w:val="both"/>
            </w:pPr>
            <w:r w:rsidRPr="00FC00BC">
              <w:t>……………………………………………………</w:t>
            </w:r>
            <w:r w:rsidR="00654B82" w:rsidRPr="00FC00BC">
              <w:t>……..</w:t>
            </w:r>
          </w:p>
          <w:p w:rsidR="00D70763" w:rsidRPr="002A6ED3" w:rsidRDefault="00D70763" w:rsidP="00D5137D">
            <w:pPr>
              <w:pBdr>
                <w:top w:val="nil"/>
                <w:left w:val="nil"/>
                <w:bottom w:val="nil"/>
                <w:right w:val="nil"/>
                <w:between w:val="nil"/>
              </w:pBdr>
              <w:spacing w:line="360" w:lineRule="auto"/>
              <w:jc w:val="both"/>
              <w:rPr>
                <w:lang w:val="es-PY"/>
              </w:rPr>
            </w:pPr>
            <w:r w:rsidRPr="00FC00BC">
              <w:t>……………………………………………………</w:t>
            </w:r>
            <w:r w:rsidR="00654B82" w:rsidRPr="00FC00BC">
              <w:t>……..</w:t>
            </w:r>
          </w:p>
        </w:tc>
      </w:tr>
    </w:tbl>
    <w:p w:rsidR="00CB323C" w:rsidRPr="00FC00BC" w:rsidRDefault="00CB323C" w:rsidP="00D5137D">
      <w:pPr>
        <w:rPr>
          <w:b/>
        </w:rPr>
      </w:pPr>
      <w:r w:rsidRPr="00FC00BC">
        <w:rPr>
          <w:b/>
        </w:rPr>
        <w:t xml:space="preserve">BÀI 3: </w:t>
      </w:r>
      <w:r w:rsidR="00A518B9" w:rsidRPr="00FC00BC">
        <w:rPr>
          <w:b/>
        </w:rPr>
        <w:t>ĐƠN CHẤT NITRO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42"/>
        <w:gridCol w:w="5695"/>
      </w:tblGrid>
      <w:tr w:rsidR="00420A4E" w:rsidRPr="00FC00BC" w:rsidTr="002A6ED3">
        <w:tc>
          <w:tcPr>
            <w:tcW w:w="5328" w:type="dxa"/>
            <w:gridSpan w:val="2"/>
            <w:shd w:val="clear" w:color="auto" w:fill="F2F2F2"/>
          </w:tcPr>
          <w:p w:rsidR="00420A4E" w:rsidRPr="002A6ED3" w:rsidRDefault="00420A4E" w:rsidP="00D5137D">
            <w:pPr>
              <w:jc w:val="center"/>
              <w:rPr>
                <w:b/>
              </w:rPr>
            </w:pPr>
            <w:r w:rsidRPr="002A6ED3">
              <w:rPr>
                <w:b/>
              </w:rPr>
              <w:t>Câu hỏi</w:t>
            </w:r>
          </w:p>
        </w:tc>
        <w:tc>
          <w:tcPr>
            <w:tcW w:w="5695" w:type="dxa"/>
            <w:shd w:val="clear" w:color="auto" w:fill="F2F2F2"/>
          </w:tcPr>
          <w:p w:rsidR="00420A4E" w:rsidRPr="002A6ED3" w:rsidRDefault="00420A4E" w:rsidP="00D5137D">
            <w:pPr>
              <w:jc w:val="center"/>
              <w:rPr>
                <w:b/>
              </w:rPr>
            </w:pPr>
            <w:r w:rsidRPr="002A6ED3">
              <w:rPr>
                <w:b/>
              </w:rPr>
              <w:t>Trả lời</w:t>
            </w:r>
          </w:p>
        </w:tc>
      </w:tr>
      <w:tr w:rsidR="00654B82" w:rsidRPr="00FC00BC" w:rsidTr="002A6ED3">
        <w:tc>
          <w:tcPr>
            <w:tcW w:w="11023" w:type="dxa"/>
            <w:gridSpan w:val="3"/>
            <w:shd w:val="clear" w:color="auto" w:fill="auto"/>
          </w:tcPr>
          <w:p w:rsidR="00654B82" w:rsidRPr="00FC00BC" w:rsidRDefault="00654B82" w:rsidP="00D5137D">
            <w:r w:rsidRPr="00FC00BC">
              <w:t>1. Giới thiệu một số thông tin về nitrogen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4"/>
              <w:gridCol w:w="1764"/>
              <w:gridCol w:w="1764"/>
              <w:gridCol w:w="1764"/>
              <w:gridCol w:w="3528"/>
            </w:tblGrid>
            <w:tr w:rsidR="00654B82" w:rsidRPr="00FC00BC" w:rsidTr="00D77F62">
              <w:tc>
                <w:tcPr>
                  <w:tcW w:w="1764" w:type="dxa"/>
                  <w:shd w:val="clear" w:color="auto" w:fill="auto"/>
                  <w:vAlign w:val="center"/>
                </w:tcPr>
                <w:p w:rsidR="00654B82" w:rsidRPr="00FC00BC" w:rsidRDefault="00654B82" w:rsidP="00D5137D">
                  <w:pPr>
                    <w:jc w:val="center"/>
                  </w:pPr>
                  <w:r w:rsidRPr="00FC00BC">
                    <w:t>Hàm lượng trong không khí</w:t>
                  </w:r>
                </w:p>
              </w:tc>
              <w:tc>
                <w:tcPr>
                  <w:tcW w:w="1764" w:type="dxa"/>
                  <w:shd w:val="clear" w:color="auto" w:fill="auto"/>
                  <w:vAlign w:val="center"/>
                </w:tcPr>
                <w:p w:rsidR="00654B82" w:rsidRPr="00FC00BC" w:rsidRDefault="00654B82" w:rsidP="00D5137D">
                  <w:pPr>
                    <w:jc w:val="center"/>
                  </w:pPr>
                  <w:r w:rsidRPr="00FC00BC">
                    <w:t>Đồng vị</w:t>
                  </w:r>
                </w:p>
              </w:tc>
              <w:tc>
                <w:tcPr>
                  <w:tcW w:w="1764" w:type="dxa"/>
                  <w:shd w:val="clear" w:color="auto" w:fill="auto"/>
                  <w:vAlign w:val="center"/>
                </w:tcPr>
                <w:p w:rsidR="00654B82" w:rsidRPr="00FC00BC" w:rsidRDefault="00654B82" w:rsidP="00D5137D">
                  <w:pPr>
                    <w:jc w:val="center"/>
                  </w:pPr>
                  <w:r w:rsidRPr="00FC00BC">
                    <w:t>Dạng đơn chất</w:t>
                  </w:r>
                </w:p>
              </w:tc>
              <w:tc>
                <w:tcPr>
                  <w:tcW w:w="1764" w:type="dxa"/>
                  <w:shd w:val="clear" w:color="auto" w:fill="auto"/>
                  <w:vAlign w:val="center"/>
                </w:tcPr>
                <w:p w:rsidR="00654B82" w:rsidRPr="00FC00BC" w:rsidRDefault="00654B82" w:rsidP="00D5137D">
                  <w:pPr>
                    <w:jc w:val="center"/>
                  </w:pPr>
                  <w:r w:rsidRPr="00FC00BC">
                    <w:t>Dạng hợp chất phổ biến</w:t>
                  </w:r>
                </w:p>
              </w:tc>
              <w:tc>
                <w:tcPr>
                  <w:tcW w:w="3528" w:type="dxa"/>
                  <w:shd w:val="clear" w:color="auto" w:fill="auto"/>
                  <w:vAlign w:val="center"/>
                </w:tcPr>
                <w:p w:rsidR="00654B82" w:rsidRPr="00FC00BC" w:rsidRDefault="00654B82" w:rsidP="00D5137D">
                  <w:pPr>
                    <w:jc w:val="center"/>
                  </w:pPr>
                  <w:r w:rsidRPr="00FC00BC">
                    <w:t>TCVL của N</w:t>
                  </w:r>
                  <w:r w:rsidRPr="00FC00BC">
                    <w:rPr>
                      <w:vertAlign w:val="subscript"/>
                    </w:rPr>
                    <w:t>2</w:t>
                  </w:r>
                </w:p>
              </w:tc>
            </w:tr>
            <w:tr w:rsidR="00654B82" w:rsidRPr="00FC00BC" w:rsidTr="00D77F62">
              <w:tc>
                <w:tcPr>
                  <w:tcW w:w="1764" w:type="dxa"/>
                  <w:shd w:val="clear" w:color="auto" w:fill="auto"/>
                </w:tcPr>
                <w:p w:rsidR="00654B82" w:rsidRPr="00FC00BC" w:rsidRDefault="00654B82" w:rsidP="00D5137D"/>
                <w:p w:rsidR="00654B82" w:rsidRPr="00FC00BC" w:rsidRDefault="00654B82" w:rsidP="00D5137D"/>
                <w:p w:rsidR="00654B82" w:rsidRPr="00FC00BC" w:rsidRDefault="00654B82" w:rsidP="00D5137D"/>
              </w:tc>
              <w:tc>
                <w:tcPr>
                  <w:tcW w:w="1764" w:type="dxa"/>
                  <w:shd w:val="clear" w:color="auto" w:fill="auto"/>
                </w:tcPr>
                <w:p w:rsidR="00654B82" w:rsidRPr="00FC00BC" w:rsidRDefault="00654B82" w:rsidP="00D5137D"/>
              </w:tc>
              <w:tc>
                <w:tcPr>
                  <w:tcW w:w="1764" w:type="dxa"/>
                  <w:shd w:val="clear" w:color="auto" w:fill="auto"/>
                </w:tcPr>
                <w:p w:rsidR="00654B82" w:rsidRPr="00FC00BC" w:rsidRDefault="00654B82" w:rsidP="00D5137D"/>
              </w:tc>
              <w:tc>
                <w:tcPr>
                  <w:tcW w:w="1764" w:type="dxa"/>
                  <w:shd w:val="clear" w:color="auto" w:fill="auto"/>
                </w:tcPr>
                <w:p w:rsidR="00654B82" w:rsidRPr="00FC00BC" w:rsidRDefault="00654B82" w:rsidP="00D5137D"/>
              </w:tc>
              <w:tc>
                <w:tcPr>
                  <w:tcW w:w="3528" w:type="dxa"/>
                  <w:shd w:val="clear" w:color="auto" w:fill="auto"/>
                </w:tcPr>
                <w:p w:rsidR="00654B82" w:rsidRPr="00FC00BC" w:rsidRDefault="00654B82" w:rsidP="00D5137D"/>
              </w:tc>
            </w:tr>
          </w:tbl>
          <w:p w:rsidR="00654B82" w:rsidRPr="00FC00BC" w:rsidRDefault="00654B82" w:rsidP="00D5137D"/>
        </w:tc>
      </w:tr>
      <w:tr w:rsidR="00353CD0" w:rsidRPr="00FC00BC" w:rsidTr="002A6ED3">
        <w:tc>
          <w:tcPr>
            <w:tcW w:w="4786" w:type="dxa"/>
            <w:shd w:val="clear" w:color="auto" w:fill="auto"/>
          </w:tcPr>
          <w:p w:rsidR="00353CD0" w:rsidRPr="00FC00BC" w:rsidRDefault="00353CD0" w:rsidP="00D5137D">
            <w:r w:rsidRPr="00FC00BC">
              <w:t>2.Đặc điểm cấu tạo và số oxi hóa của nitrogen</w:t>
            </w:r>
          </w:p>
          <w:p w:rsidR="006B5F2B" w:rsidRPr="00FC00BC" w:rsidRDefault="006B5F2B" w:rsidP="00D5137D"/>
          <w:p w:rsidR="006B5F2B" w:rsidRPr="00FC00BC" w:rsidRDefault="006B5F2B" w:rsidP="00D5137D"/>
          <w:p w:rsidR="006B5F2B" w:rsidRPr="00FC00BC" w:rsidRDefault="006B5F2B" w:rsidP="00D5137D">
            <w:r w:rsidRPr="00FC00BC">
              <w:t>Từ đặc điểm này hãy dự đoán TCCH của N</w:t>
            </w:r>
            <w:r w:rsidRPr="002A6ED3">
              <w:rPr>
                <w:vertAlign w:val="subscript"/>
              </w:rPr>
              <w:t>2</w:t>
            </w:r>
          </w:p>
        </w:tc>
        <w:tc>
          <w:tcPr>
            <w:tcW w:w="6237" w:type="dxa"/>
            <w:gridSpan w:val="2"/>
            <w:shd w:val="clear" w:color="auto" w:fill="auto"/>
          </w:tcPr>
          <w:p w:rsidR="00353CD0" w:rsidRPr="00FC00BC" w:rsidRDefault="00353CD0" w:rsidP="00D5137D">
            <w:pPr>
              <w:pBdr>
                <w:top w:val="nil"/>
                <w:left w:val="nil"/>
                <w:bottom w:val="nil"/>
                <w:right w:val="nil"/>
                <w:between w:val="nil"/>
              </w:pBdr>
              <w:spacing w:line="360" w:lineRule="auto"/>
              <w:jc w:val="both"/>
            </w:pPr>
            <w:r w:rsidRPr="00FC00BC">
              <w:t>-Đặc điểm cấu tạo N</w:t>
            </w:r>
            <w:r w:rsidRPr="002A6ED3">
              <w:rPr>
                <w:vertAlign w:val="subscript"/>
              </w:rPr>
              <w:t>2</w:t>
            </w:r>
            <w:r w:rsidRPr="00FC00BC">
              <w:t>……..……………………………</w:t>
            </w:r>
          </w:p>
          <w:p w:rsidR="00353CD0" w:rsidRPr="00FC00BC" w:rsidRDefault="00353CD0" w:rsidP="00D5137D">
            <w:pPr>
              <w:pBdr>
                <w:top w:val="nil"/>
                <w:left w:val="nil"/>
                <w:bottom w:val="nil"/>
                <w:right w:val="nil"/>
                <w:between w:val="nil"/>
              </w:pBdr>
              <w:spacing w:line="360" w:lineRule="auto"/>
              <w:jc w:val="both"/>
            </w:pPr>
            <w:r w:rsidRPr="00FC00BC">
              <w:t>-</w:t>
            </w:r>
            <w:r w:rsidR="007375CA" w:rsidRPr="00FC00BC">
              <w:t>Các s</w:t>
            </w:r>
            <w:r w:rsidRPr="00FC00BC">
              <w:t>ố oxi hóa của N …………………………………</w:t>
            </w:r>
          </w:p>
          <w:p w:rsidR="007375CA" w:rsidRPr="002A6ED3" w:rsidRDefault="007375CA" w:rsidP="00D5137D">
            <w:pPr>
              <w:pBdr>
                <w:top w:val="nil"/>
                <w:left w:val="nil"/>
                <w:bottom w:val="nil"/>
                <w:right w:val="nil"/>
                <w:between w:val="nil"/>
              </w:pBdr>
              <w:spacing w:line="360" w:lineRule="auto"/>
              <w:jc w:val="both"/>
              <w:rPr>
                <w:vertAlign w:val="subscript"/>
              </w:rPr>
            </w:pPr>
            <w:r w:rsidRPr="00FC00BC">
              <w:t>== &gt; Dự đoán TCHH của N</w:t>
            </w:r>
            <w:r w:rsidRPr="002A6ED3">
              <w:rPr>
                <w:vertAlign w:val="subscript"/>
              </w:rPr>
              <w:t>2</w:t>
            </w:r>
          </w:p>
          <w:p w:rsidR="006B5F2B" w:rsidRPr="00FC00BC" w:rsidRDefault="006B5F2B" w:rsidP="00D5137D">
            <w:pPr>
              <w:pBdr>
                <w:top w:val="nil"/>
                <w:left w:val="nil"/>
                <w:bottom w:val="nil"/>
                <w:right w:val="nil"/>
                <w:between w:val="nil"/>
              </w:pBdr>
              <w:spacing w:line="360" w:lineRule="auto"/>
              <w:jc w:val="both"/>
            </w:pPr>
            <w:r w:rsidRPr="00FC00BC">
              <w:t>……………………………………………………</w:t>
            </w:r>
            <w:r w:rsidR="008F5EA9" w:rsidRPr="00FC00BC">
              <w:t>…………</w:t>
            </w:r>
          </w:p>
          <w:p w:rsidR="006B5F2B" w:rsidRPr="00FC00BC" w:rsidRDefault="006B5F2B" w:rsidP="00D5137D">
            <w:pPr>
              <w:pBdr>
                <w:top w:val="nil"/>
                <w:left w:val="nil"/>
                <w:bottom w:val="nil"/>
                <w:right w:val="nil"/>
                <w:between w:val="nil"/>
              </w:pBdr>
              <w:spacing w:line="360" w:lineRule="auto"/>
              <w:jc w:val="both"/>
            </w:pPr>
            <w:r w:rsidRPr="00FC00BC">
              <w:t>……………………………………………………</w:t>
            </w:r>
            <w:r w:rsidR="008F5EA9" w:rsidRPr="00FC00BC">
              <w:t>…………</w:t>
            </w:r>
          </w:p>
          <w:p w:rsidR="006B5F2B" w:rsidRPr="00FC00BC" w:rsidRDefault="006B5F2B" w:rsidP="00D5137D">
            <w:pPr>
              <w:pBdr>
                <w:top w:val="nil"/>
                <w:left w:val="nil"/>
                <w:bottom w:val="nil"/>
                <w:right w:val="nil"/>
                <w:between w:val="nil"/>
              </w:pBdr>
              <w:spacing w:line="360" w:lineRule="auto"/>
              <w:jc w:val="both"/>
            </w:pPr>
            <w:r w:rsidRPr="00FC00BC">
              <w:t>……………………………………………………</w:t>
            </w:r>
            <w:r w:rsidR="008F5EA9" w:rsidRPr="00FC00BC">
              <w:t>…………</w:t>
            </w:r>
            <w:bookmarkStart w:id="0" w:name="_GoBack"/>
            <w:bookmarkEnd w:id="0"/>
          </w:p>
        </w:tc>
      </w:tr>
      <w:tr w:rsidR="00420A4E" w:rsidRPr="00FC00BC" w:rsidTr="002A6ED3">
        <w:tc>
          <w:tcPr>
            <w:tcW w:w="4786" w:type="dxa"/>
            <w:shd w:val="clear" w:color="auto" w:fill="auto"/>
          </w:tcPr>
          <w:p w:rsidR="00420A4E" w:rsidRPr="00FC00BC" w:rsidRDefault="00353CD0" w:rsidP="00D5137D">
            <w:r w:rsidRPr="00FC00BC">
              <w:t>3</w:t>
            </w:r>
            <w:r w:rsidR="00654B82" w:rsidRPr="00FC00BC">
              <w:t>. Cách xác định vai trò của N</w:t>
            </w:r>
            <w:r w:rsidR="00654B82" w:rsidRPr="002A6ED3">
              <w:rPr>
                <w:vertAlign w:val="subscript"/>
              </w:rPr>
              <w:t>2</w:t>
            </w:r>
            <w:r w:rsidR="00654B82" w:rsidRPr="00FC00BC">
              <w:t xml:space="preserve"> trong phản ứng hóa học?</w:t>
            </w:r>
          </w:p>
          <w:p w:rsidR="00654B82" w:rsidRPr="00FC00BC" w:rsidRDefault="00654B82" w:rsidP="00D5137D">
            <w:r w:rsidRPr="00FC00BC">
              <w:t>Ví dụ: N</w:t>
            </w:r>
            <w:r w:rsidRPr="002A6ED3">
              <w:rPr>
                <w:vertAlign w:val="subscript"/>
              </w:rPr>
              <w:t>2</w:t>
            </w:r>
            <w:r w:rsidRPr="00FC00BC">
              <w:t xml:space="preserve"> + 3H</w:t>
            </w:r>
            <w:r w:rsidRPr="002A6ED3">
              <w:rPr>
                <w:vertAlign w:val="subscript"/>
              </w:rPr>
              <w:t>2</w:t>
            </w:r>
            <w:r w:rsidRPr="00FC00BC">
              <w:t xml:space="preserve"> </w:t>
            </w:r>
            <w:r w:rsidRPr="00FC00BC">
              <w:object w:dxaOrig="3165" w:dyaOrig="750">
                <v:shape id="_x0000_i1031" type="#_x0000_t75" style="width:36pt;height:11.25pt" o:ole="">
                  <v:imagedata r:id="rId10" o:title=""/>
                </v:shape>
                <o:OLEObject Type="Embed" ProgID="ChemWindow.Document" ShapeID="_x0000_i1031" DrawAspect="Content" ObjectID="_1764360199" r:id="rId16"/>
              </w:object>
            </w:r>
            <w:r w:rsidRPr="00FC00BC">
              <w:t xml:space="preserve"> 2NH</w:t>
            </w:r>
            <w:r w:rsidRPr="002A6ED3">
              <w:rPr>
                <w:vertAlign w:val="subscript"/>
              </w:rPr>
              <w:t>3</w:t>
            </w:r>
          </w:p>
          <w:p w:rsidR="00654B82" w:rsidRPr="00FC00BC" w:rsidRDefault="00654B82" w:rsidP="00D5137D">
            <w:r w:rsidRPr="00FC00BC">
              <w:t xml:space="preserve">            N</w:t>
            </w:r>
            <w:r w:rsidRPr="002A6ED3">
              <w:rPr>
                <w:vertAlign w:val="subscript"/>
              </w:rPr>
              <w:t>2</w:t>
            </w:r>
            <w:r w:rsidRPr="00FC00BC">
              <w:t xml:space="preserve"> + O</w:t>
            </w:r>
            <w:r w:rsidRPr="002A6ED3">
              <w:rPr>
                <w:vertAlign w:val="subscript"/>
              </w:rPr>
              <w:t>2</w:t>
            </w:r>
            <w:r w:rsidRPr="00FC00BC">
              <w:t xml:space="preserve"> </w:t>
            </w:r>
            <w:r w:rsidRPr="002A6ED3">
              <w:rPr>
                <w:sz w:val="26"/>
              </w:rPr>
              <w:object w:dxaOrig="3165" w:dyaOrig="750">
                <v:shape id="_x0000_i1032" type="#_x0000_t75" style="width:36pt;height:11.25pt" o:ole="">
                  <v:imagedata r:id="rId10" o:title=""/>
                </v:shape>
                <o:OLEObject Type="Embed" ProgID="ChemWindow.Document" ShapeID="_x0000_i1032" DrawAspect="Content" ObjectID="_1764360200" r:id="rId17"/>
              </w:object>
            </w:r>
            <w:r w:rsidRPr="002A6ED3">
              <w:rPr>
                <w:sz w:val="26"/>
              </w:rPr>
              <w:t xml:space="preserve"> 2NO</w:t>
            </w:r>
          </w:p>
        </w:tc>
        <w:tc>
          <w:tcPr>
            <w:tcW w:w="6237" w:type="dxa"/>
            <w:gridSpan w:val="2"/>
            <w:shd w:val="clear" w:color="auto" w:fill="auto"/>
          </w:tcPr>
          <w:p w:rsidR="00654B82" w:rsidRPr="00FC00BC" w:rsidRDefault="00654B82" w:rsidP="00D5137D">
            <w:pPr>
              <w:pBdr>
                <w:top w:val="nil"/>
                <w:left w:val="nil"/>
                <w:bottom w:val="nil"/>
                <w:right w:val="nil"/>
                <w:between w:val="nil"/>
              </w:pBdr>
              <w:spacing w:line="360" w:lineRule="auto"/>
              <w:jc w:val="both"/>
            </w:pPr>
            <w:r w:rsidRPr="00FC00BC">
              <w:t>……………………………………………………</w:t>
            </w:r>
            <w:r w:rsidR="008F5EA9" w:rsidRPr="00FC00BC">
              <w:t>………….</w:t>
            </w:r>
          </w:p>
          <w:p w:rsidR="00654B82" w:rsidRPr="00FC00BC" w:rsidRDefault="00654B82" w:rsidP="00D5137D">
            <w:pPr>
              <w:pBdr>
                <w:top w:val="nil"/>
                <w:left w:val="nil"/>
                <w:bottom w:val="nil"/>
                <w:right w:val="nil"/>
                <w:between w:val="nil"/>
              </w:pBdr>
              <w:spacing w:line="360" w:lineRule="auto"/>
              <w:jc w:val="both"/>
            </w:pPr>
            <w:r w:rsidRPr="00FC00BC">
              <w:t>……………………………………………………</w:t>
            </w:r>
            <w:r w:rsidR="008F5EA9" w:rsidRPr="00FC00BC">
              <w:t>…………..</w:t>
            </w:r>
          </w:p>
          <w:p w:rsidR="00654B82" w:rsidRPr="00FC00BC" w:rsidRDefault="00654B82" w:rsidP="00D5137D">
            <w:pPr>
              <w:pBdr>
                <w:top w:val="nil"/>
                <w:left w:val="nil"/>
                <w:bottom w:val="nil"/>
                <w:right w:val="nil"/>
                <w:between w:val="nil"/>
              </w:pBdr>
              <w:spacing w:line="360" w:lineRule="auto"/>
              <w:jc w:val="both"/>
            </w:pPr>
            <w:r w:rsidRPr="00FC00BC">
              <w:t>……………………………………………………</w:t>
            </w:r>
            <w:r w:rsidR="008F5EA9" w:rsidRPr="00FC00BC">
              <w:t>………….</w:t>
            </w:r>
          </w:p>
          <w:p w:rsidR="00420A4E" w:rsidRPr="00FC00BC" w:rsidRDefault="00654B82" w:rsidP="00D5137D">
            <w:pPr>
              <w:spacing w:line="360" w:lineRule="auto"/>
            </w:pPr>
            <w:r w:rsidRPr="00FC00BC">
              <w:t>……………………………………………………</w:t>
            </w:r>
            <w:r w:rsidR="008F5EA9" w:rsidRPr="00FC00BC">
              <w:t>…………</w:t>
            </w:r>
          </w:p>
        </w:tc>
      </w:tr>
    </w:tbl>
    <w:p w:rsidR="00FE0E70" w:rsidRPr="00FC00BC" w:rsidRDefault="00FE0E70" w:rsidP="00D5137D">
      <w:pPr>
        <w:rPr>
          <w:b/>
        </w:rPr>
      </w:pPr>
      <w:r w:rsidRPr="00FC00BC">
        <w:rPr>
          <w:b/>
        </w:rPr>
        <w:t>BÀI 4: AMMONIA – AMMONI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520"/>
      </w:tblGrid>
      <w:tr w:rsidR="00FE0E70" w:rsidRPr="002A6ED3" w:rsidTr="002A6ED3">
        <w:tc>
          <w:tcPr>
            <w:tcW w:w="4503" w:type="dxa"/>
            <w:shd w:val="clear" w:color="auto" w:fill="auto"/>
          </w:tcPr>
          <w:p w:rsidR="00FE0E70" w:rsidRPr="002A6ED3" w:rsidRDefault="00FE0E70" w:rsidP="00D5137D">
            <w:pPr>
              <w:jc w:val="center"/>
              <w:rPr>
                <w:b/>
              </w:rPr>
            </w:pPr>
            <w:r w:rsidRPr="002A6ED3">
              <w:rPr>
                <w:b/>
              </w:rPr>
              <w:t>Câu hỏi</w:t>
            </w:r>
          </w:p>
        </w:tc>
        <w:tc>
          <w:tcPr>
            <w:tcW w:w="6520" w:type="dxa"/>
            <w:shd w:val="clear" w:color="auto" w:fill="auto"/>
          </w:tcPr>
          <w:p w:rsidR="00FE0E70" w:rsidRPr="002A6ED3" w:rsidRDefault="00FE0E70" w:rsidP="00D5137D">
            <w:pPr>
              <w:jc w:val="center"/>
              <w:rPr>
                <w:b/>
              </w:rPr>
            </w:pPr>
            <w:r w:rsidRPr="002A6ED3">
              <w:rPr>
                <w:b/>
              </w:rPr>
              <w:t>Trả lời</w:t>
            </w:r>
          </w:p>
        </w:tc>
      </w:tr>
      <w:tr w:rsidR="00FE0E70" w:rsidRPr="002A6ED3" w:rsidTr="002A6ED3">
        <w:tc>
          <w:tcPr>
            <w:tcW w:w="4503" w:type="dxa"/>
            <w:shd w:val="clear" w:color="auto" w:fill="auto"/>
          </w:tcPr>
          <w:p w:rsidR="00FE0E70" w:rsidRPr="00FC00BC" w:rsidRDefault="00FE0E70" w:rsidP="00D5137D">
            <w:r w:rsidRPr="00FC00BC">
              <w:t>1.TCVL của ammonia ( NH</w:t>
            </w:r>
            <w:r w:rsidRPr="002A6ED3">
              <w:rPr>
                <w:vertAlign w:val="subscript"/>
              </w:rPr>
              <w:t>3</w:t>
            </w:r>
            <w:r w:rsidRPr="00FC00BC">
              <w:t>)</w:t>
            </w:r>
          </w:p>
        </w:tc>
        <w:tc>
          <w:tcPr>
            <w:tcW w:w="6520" w:type="dxa"/>
            <w:shd w:val="clear" w:color="auto" w:fill="auto"/>
          </w:tcPr>
          <w:p w:rsidR="00FE0E70" w:rsidRPr="00FC00BC" w:rsidRDefault="00FE0E70" w:rsidP="00D5137D">
            <w:pPr>
              <w:pBdr>
                <w:top w:val="nil"/>
                <w:left w:val="nil"/>
                <w:bottom w:val="nil"/>
                <w:right w:val="nil"/>
                <w:between w:val="nil"/>
              </w:pBdr>
              <w:spacing w:line="360" w:lineRule="auto"/>
              <w:jc w:val="both"/>
            </w:pPr>
            <w:r w:rsidRPr="00FC00BC">
              <w:t>1. Trạng thái/ màu/ mùi…………………………</w:t>
            </w:r>
          </w:p>
          <w:p w:rsidR="00FE0E70" w:rsidRPr="00FC00BC" w:rsidRDefault="00FE0E70" w:rsidP="00D5137D">
            <w:pPr>
              <w:pBdr>
                <w:top w:val="nil"/>
                <w:left w:val="nil"/>
                <w:bottom w:val="nil"/>
                <w:right w:val="nil"/>
                <w:between w:val="nil"/>
              </w:pBdr>
              <w:spacing w:line="360" w:lineRule="auto"/>
              <w:jc w:val="both"/>
            </w:pPr>
            <w:r w:rsidRPr="00FC00BC">
              <w:t>……………………………………………………</w:t>
            </w:r>
          </w:p>
          <w:p w:rsidR="00FE0E70" w:rsidRPr="00FC00BC" w:rsidRDefault="00FE0E70" w:rsidP="00D5137D">
            <w:pPr>
              <w:pBdr>
                <w:top w:val="nil"/>
                <w:left w:val="nil"/>
                <w:bottom w:val="nil"/>
                <w:right w:val="nil"/>
                <w:between w:val="nil"/>
              </w:pBdr>
              <w:spacing w:line="360" w:lineRule="auto"/>
              <w:jc w:val="both"/>
            </w:pPr>
            <w:r w:rsidRPr="00FC00BC">
              <w:t>2.Khả năng hòa tan trong nước…………………..</w:t>
            </w:r>
          </w:p>
          <w:p w:rsidR="00FE0E70" w:rsidRPr="002A6ED3" w:rsidRDefault="00FE0E70" w:rsidP="00D5137D">
            <w:pPr>
              <w:spacing w:line="360" w:lineRule="auto"/>
              <w:rPr>
                <w:b/>
              </w:rPr>
            </w:pPr>
            <w:r w:rsidRPr="00FC00BC">
              <w:t>……………………………………………………</w:t>
            </w:r>
          </w:p>
        </w:tc>
      </w:tr>
      <w:tr w:rsidR="00FE0E70" w:rsidRPr="002A6ED3" w:rsidTr="002A6ED3">
        <w:tc>
          <w:tcPr>
            <w:tcW w:w="4503" w:type="dxa"/>
            <w:shd w:val="clear" w:color="auto" w:fill="auto"/>
          </w:tcPr>
          <w:p w:rsidR="00FE0E70" w:rsidRPr="00FC00BC" w:rsidRDefault="00FE0E70" w:rsidP="00D5137D">
            <w:r w:rsidRPr="00FC00BC">
              <w:t>2. Câu tạo phân tử NH</w:t>
            </w:r>
            <w:r w:rsidRPr="002A6ED3">
              <w:rPr>
                <w:vertAlign w:val="subscript"/>
              </w:rPr>
              <w:t>3</w:t>
            </w:r>
            <w:r w:rsidRPr="00FC00BC">
              <w:t xml:space="preserve"> và số oxi hóa của N</w:t>
            </w:r>
          </w:p>
          <w:p w:rsidR="002667C2" w:rsidRPr="00FC00BC" w:rsidRDefault="002667C2" w:rsidP="00D5137D"/>
          <w:p w:rsidR="002667C2" w:rsidRPr="00FC00BC" w:rsidRDefault="002667C2" w:rsidP="00D5137D">
            <w:r w:rsidRPr="00FC00BC">
              <w:t>Từ đặc điểm trên dự đoán TCHH của NH</w:t>
            </w:r>
            <w:r w:rsidRPr="002A6ED3">
              <w:rPr>
                <w:vertAlign w:val="subscript"/>
              </w:rPr>
              <w:t>3</w:t>
            </w:r>
          </w:p>
        </w:tc>
        <w:tc>
          <w:tcPr>
            <w:tcW w:w="6520" w:type="dxa"/>
            <w:shd w:val="clear" w:color="auto" w:fill="auto"/>
          </w:tcPr>
          <w:p w:rsidR="00FE0E70" w:rsidRPr="00FC00BC" w:rsidRDefault="00FE0E70" w:rsidP="00D5137D">
            <w:pPr>
              <w:pBdr>
                <w:top w:val="nil"/>
                <w:left w:val="nil"/>
                <w:bottom w:val="nil"/>
                <w:right w:val="nil"/>
                <w:between w:val="nil"/>
              </w:pBdr>
              <w:spacing w:line="360" w:lineRule="auto"/>
              <w:jc w:val="both"/>
            </w:pPr>
            <w:r w:rsidRPr="00FC00BC">
              <w:t>-Cấu tạo phân tử…………………………………</w:t>
            </w:r>
            <w:r w:rsidR="00040384" w:rsidRPr="00FC00BC">
              <w:t>………</w:t>
            </w:r>
          </w:p>
          <w:p w:rsidR="00FE0E70" w:rsidRPr="00FC00BC" w:rsidRDefault="00FE0E70" w:rsidP="00D5137D">
            <w:pPr>
              <w:pBdr>
                <w:top w:val="nil"/>
                <w:left w:val="nil"/>
                <w:bottom w:val="nil"/>
                <w:right w:val="nil"/>
                <w:between w:val="nil"/>
              </w:pBdr>
              <w:spacing w:line="360" w:lineRule="auto"/>
              <w:jc w:val="both"/>
            </w:pPr>
            <w:r w:rsidRPr="00FC00BC">
              <w:t>= &gt; tính…………………………………………</w:t>
            </w:r>
            <w:r w:rsidR="00040384" w:rsidRPr="00FC00BC">
              <w:t>………..</w:t>
            </w:r>
          </w:p>
          <w:p w:rsidR="00040384" w:rsidRPr="002A6ED3" w:rsidRDefault="00040384" w:rsidP="00D5137D">
            <w:pPr>
              <w:pBdr>
                <w:top w:val="nil"/>
                <w:left w:val="nil"/>
                <w:bottom w:val="nil"/>
                <w:right w:val="nil"/>
                <w:between w:val="nil"/>
              </w:pBdr>
              <w:spacing w:line="360" w:lineRule="auto"/>
              <w:jc w:val="both"/>
              <w:rPr>
                <w:lang w:val="es-PY"/>
              </w:rPr>
            </w:pPr>
            <w:r w:rsidRPr="002A6ED3">
              <w:rPr>
                <w:lang w:val="es-PY"/>
              </w:rPr>
              <w:t>VD: NH</w:t>
            </w:r>
            <w:r w:rsidRPr="002A6ED3">
              <w:rPr>
                <w:vertAlign w:val="subscript"/>
                <w:lang w:val="es-PY"/>
              </w:rPr>
              <w:t>3</w:t>
            </w:r>
            <w:r w:rsidRPr="002A6ED3">
              <w:rPr>
                <w:lang w:val="es-PY"/>
              </w:rPr>
              <w:t xml:space="preserve"> +  H</w:t>
            </w:r>
            <w:r w:rsidRPr="002A6ED3">
              <w:rPr>
                <w:vertAlign w:val="subscript"/>
                <w:lang w:val="es-PY"/>
              </w:rPr>
              <w:t>2</w:t>
            </w:r>
            <w:r w:rsidRPr="002A6ED3">
              <w:rPr>
                <w:lang w:val="es-PY"/>
              </w:rPr>
              <w:t xml:space="preserve">O  </w:t>
            </w:r>
            <w:r w:rsidRPr="00FC00BC">
              <w:object w:dxaOrig="3165" w:dyaOrig="750">
                <v:shape id="_x0000_i1033" type="#_x0000_t75" style="width:36pt;height:11.25pt" o:ole="">
                  <v:imagedata r:id="rId10" o:title=""/>
                </v:shape>
                <o:OLEObject Type="Embed" ProgID="ChemWindow.Document" ShapeID="_x0000_i1033" DrawAspect="Content" ObjectID="_1764360201" r:id="rId18"/>
              </w:object>
            </w:r>
            <w:r w:rsidRPr="002A6ED3">
              <w:rPr>
                <w:lang w:val="es-PY"/>
              </w:rPr>
              <w:t>………………………………….</w:t>
            </w:r>
          </w:p>
          <w:p w:rsidR="00040384" w:rsidRPr="002A6ED3" w:rsidRDefault="00040384" w:rsidP="00D5137D">
            <w:pPr>
              <w:pBdr>
                <w:top w:val="nil"/>
                <w:left w:val="nil"/>
                <w:bottom w:val="nil"/>
                <w:right w:val="nil"/>
                <w:between w:val="nil"/>
              </w:pBdr>
              <w:spacing w:line="360" w:lineRule="auto"/>
              <w:jc w:val="both"/>
              <w:rPr>
                <w:lang w:val="es-PY"/>
              </w:rPr>
            </w:pPr>
            <w:r w:rsidRPr="002A6ED3">
              <w:rPr>
                <w:lang w:val="es-PY"/>
              </w:rPr>
              <w:t>VD: NH</w:t>
            </w:r>
            <w:r w:rsidRPr="002A6ED3">
              <w:rPr>
                <w:vertAlign w:val="subscript"/>
                <w:lang w:val="es-PY"/>
              </w:rPr>
              <w:t>3</w:t>
            </w:r>
            <w:r w:rsidRPr="002A6ED3">
              <w:rPr>
                <w:lang w:val="es-PY"/>
              </w:rPr>
              <w:t xml:space="preserve"> +  HCl → ……………………………..</w:t>
            </w:r>
          </w:p>
          <w:p w:rsidR="00040384" w:rsidRPr="002A6ED3" w:rsidRDefault="00040384" w:rsidP="00D5137D">
            <w:pPr>
              <w:pBdr>
                <w:top w:val="nil"/>
                <w:left w:val="nil"/>
                <w:bottom w:val="nil"/>
                <w:right w:val="nil"/>
                <w:between w:val="nil"/>
              </w:pBdr>
              <w:spacing w:line="360" w:lineRule="auto"/>
              <w:jc w:val="both"/>
              <w:rPr>
                <w:lang w:val="es-PY"/>
              </w:rPr>
            </w:pPr>
            <w:r w:rsidRPr="002A6ED3">
              <w:rPr>
                <w:lang w:val="es-PY"/>
              </w:rPr>
              <w:t>VD: NH</w:t>
            </w:r>
            <w:r w:rsidRPr="002A6ED3">
              <w:rPr>
                <w:vertAlign w:val="subscript"/>
                <w:lang w:val="es-PY"/>
              </w:rPr>
              <w:t>3</w:t>
            </w:r>
            <w:r w:rsidRPr="002A6ED3">
              <w:rPr>
                <w:lang w:val="es-PY"/>
              </w:rPr>
              <w:t xml:space="preserve"> +  H</w:t>
            </w:r>
            <w:r w:rsidRPr="002A6ED3">
              <w:rPr>
                <w:vertAlign w:val="subscript"/>
                <w:lang w:val="es-PY"/>
              </w:rPr>
              <w:t>2</w:t>
            </w:r>
            <w:r w:rsidRPr="002A6ED3">
              <w:rPr>
                <w:lang w:val="es-PY"/>
              </w:rPr>
              <w:t>O +  FeCl</w:t>
            </w:r>
            <w:r w:rsidRPr="002A6ED3">
              <w:rPr>
                <w:vertAlign w:val="subscript"/>
                <w:lang w:val="es-PY"/>
              </w:rPr>
              <w:t>3</w:t>
            </w:r>
            <w:r w:rsidRPr="002A6ED3">
              <w:rPr>
                <w:lang w:val="es-PY"/>
              </w:rPr>
              <w:t xml:space="preserve"> → ……………………………..</w:t>
            </w:r>
          </w:p>
          <w:p w:rsidR="00FE0E70" w:rsidRPr="00FC00BC" w:rsidRDefault="00FE0E70" w:rsidP="00D5137D">
            <w:pPr>
              <w:pBdr>
                <w:top w:val="nil"/>
                <w:left w:val="nil"/>
                <w:bottom w:val="nil"/>
                <w:right w:val="nil"/>
                <w:between w:val="nil"/>
              </w:pBdr>
              <w:spacing w:line="360" w:lineRule="auto"/>
              <w:jc w:val="both"/>
            </w:pPr>
            <w:r w:rsidRPr="00FC00BC">
              <w:t>-Số oxi hóa  của N trong NH</w:t>
            </w:r>
            <w:r w:rsidRPr="002A6ED3">
              <w:rPr>
                <w:vertAlign w:val="subscript"/>
              </w:rPr>
              <w:t>3</w:t>
            </w:r>
            <w:r w:rsidRPr="00FC00BC">
              <w:t>………………………</w:t>
            </w:r>
            <w:r w:rsidR="00040384" w:rsidRPr="00FC00BC">
              <w:t>……</w:t>
            </w:r>
          </w:p>
          <w:p w:rsidR="00FE0E70" w:rsidRPr="00FC00BC" w:rsidRDefault="00FE0E70" w:rsidP="00D5137D">
            <w:pPr>
              <w:pBdr>
                <w:top w:val="nil"/>
                <w:left w:val="nil"/>
                <w:bottom w:val="nil"/>
                <w:right w:val="nil"/>
                <w:between w:val="nil"/>
              </w:pBdr>
              <w:spacing w:line="360" w:lineRule="auto"/>
              <w:jc w:val="both"/>
            </w:pPr>
            <w:r w:rsidRPr="00FC00BC">
              <w:t>= &gt; tính…………………………………………</w:t>
            </w:r>
            <w:r w:rsidR="00040384" w:rsidRPr="00FC00BC">
              <w:t>….</w:t>
            </w:r>
          </w:p>
          <w:p w:rsidR="00040384" w:rsidRPr="002A6ED3" w:rsidRDefault="00040384" w:rsidP="00D5137D">
            <w:pPr>
              <w:pBdr>
                <w:top w:val="nil"/>
                <w:left w:val="nil"/>
                <w:bottom w:val="nil"/>
                <w:right w:val="nil"/>
                <w:between w:val="nil"/>
              </w:pBdr>
              <w:spacing w:line="360" w:lineRule="auto"/>
              <w:jc w:val="both"/>
              <w:rPr>
                <w:lang w:val="es-PY"/>
              </w:rPr>
            </w:pPr>
            <w:r w:rsidRPr="002A6ED3">
              <w:rPr>
                <w:lang w:val="es-PY"/>
              </w:rPr>
              <w:t>VD: NH</w:t>
            </w:r>
            <w:r w:rsidRPr="002A6ED3">
              <w:rPr>
                <w:vertAlign w:val="subscript"/>
                <w:lang w:val="es-PY"/>
              </w:rPr>
              <w:t>3</w:t>
            </w:r>
            <w:r w:rsidRPr="002A6ED3">
              <w:rPr>
                <w:lang w:val="es-PY"/>
              </w:rPr>
              <w:t xml:space="preserve"> +   O</w:t>
            </w:r>
            <w:r w:rsidRPr="002A6ED3">
              <w:rPr>
                <w:vertAlign w:val="subscript"/>
                <w:lang w:val="es-PY"/>
              </w:rPr>
              <w:t>2</w:t>
            </w:r>
            <w:r w:rsidRPr="002A6ED3">
              <w:rPr>
                <w:lang w:val="es-PY"/>
              </w:rPr>
              <w:t xml:space="preserve">  </w:t>
            </w:r>
            <w:r w:rsidRPr="00FC00BC">
              <w:object w:dxaOrig="975" w:dyaOrig="465">
                <v:shape id="_x0000_i1034" type="#_x0000_t75" style="width:36pt;height:16.5pt" o:ole="">
                  <v:imagedata r:id="rId19" o:title=""/>
                </v:shape>
                <o:OLEObject Type="Embed" ProgID="ChemWindow.Document" ShapeID="_x0000_i1034" DrawAspect="Content" ObjectID="_1764360202" r:id="rId20"/>
              </w:object>
            </w:r>
            <w:r w:rsidRPr="002A6ED3">
              <w:rPr>
                <w:lang w:val="es-PY"/>
              </w:rPr>
              <w:t>………………………………….</w:t>
            </w:r>
          </w:p>
          <w:p w:rsidR="00040384" w:rsidRPr="002A6ED3" w:rsidRDefault="00040384" w:rsidP="00D5137D">
            <w:pPr>
              <w:pBdr>
                <w:top w:val="nil"/>
                <w:left w:val="nil"/>
                <w:bottom w:val="nil"/>
                <w:right w:val="nil"/>
                <w:between w:val="nil"/>
              </w:pBdr>
              <w:spacing w:line="360" w:lineRule="auto"/>
              <w:jc w:val="both"/>
              <w:rPr>
                <w:b/>
                <w:lang w:val="es-PY"/>
              </w:rPr>
            </w:pPr>
            <w:r w:rsidRPr="002A6ED3">
              <w:rPr>
                <w:lang w:val="es-PY"/>
              </w:rPr>
              <w:lastRenderedPageBreak/>
              <w:t>VD: NH</w:t>
            </w:r>
            <w:r w:rsidRPr="002A6ED3">
              <w:rPr>
                <w:vertAlign w:val="subscript"/>
                <w:lang w:val="es-PY"/>
              </w:rPr>
              <w:t>3</w:t>
            </w:r>
            <w:r w:rsidRPr="002A6ED3">
              <w:rPr>
                <w:lang w:val="es-PY"/>
              </w:rPr>
              <w:t xml:space="preserve"> +   O</w:t>
            </w:r>
            <w:r w:rsidRPr="002A6ED3">
              <w:rPr>
                <w:vertAlign w:val="subscript"/>
                <w:lang w:val="es-PY"/>
              </w:rPr>
              <w:t>2</w:t>
            </w:r>
            <w:r w:rsidRPr="002A6ED3">
              <w:rPr>
                <w:lang w:val="es-PY"/>
              </w:rPr>
              <w:t xml:space="preserve">  </w:t>
            </w:r>
            <w:r w:rsidRPr="00FC00BC">
              <w:object w:dxaOrig="1275" w:dyaOrig="540">
                <v:shape id="_x0000_i1035" type="#_x0000_t75" style="width:46.5pt;height:19.5pt" o:ole="">
                  <v:imagedata r:id="rId21" o:title=""/>
                </v:shape>
                <o:OLEObject Type="Embed" ProgID="ChemWindow.Document" ShapeID="_x0000_i1035" DrawAspect="Content" ObjectID="_1764360203" r:id="rId22"/>
              </w:object>
            </w:r>
            <w:r w:rsidRPr="002A6ED3">
              <w:rPr>
                <w:lang w:val="es-PY"/>
              </w:rPr>
              <w:t xml:space="preserve"> ……………………………..</w:t>
            </w:r>
          </w:p>
        </w:tc>
      </w:tr>
      <w:tr w:rsidR="00FE0E70" w:rsidRPr="002A6ED3" w:rsidTr="002A6ED3">
        <w:tc>
          <w:tcPr>
            <w:tcW w:w="4503" w:type="dxa"/>
            <w:shd w:val="clear" w:color="auto" w:fill="auto"/>
          </w:tcPr>
          <w:p w:rsidR="00FE0E70" w:rsidRPr="002A6ED3" w:rsidRDefault="00FA77FE" w:rsidP="00D5137D">
            <w:pPr>
              <w:rPr>
                <w:lang w:val="es-PY"/>
              </w:rPr>
            </w:pPr>
            <w:r w:rsidRPr="002A6ED3">
              <w:rPr>
                <w:lang w:val="es-PY"/>
              </w:rPr>
              <w:lastRenderedPageBreak/>
              <w:t>3. Nguyên liệu và ptpu điều chế NH</w:t>
            </w:r>
            <w:r w:rsidRPr="002A6ED3">
              <w:rPr>
                <w:vertAlign w:val="subscript"/>
                <w:lang w:val="es-PY"/>
              </w:rPr>
              <w:t>3</w:t>
            </w:r>
          </w:p>
        </w:tc>
        <w:tc>
          <w:tcPr>
            <w:tcW w:w="6520" w:type="dxa"/>
            <w:shd w:val="clear" w:color="auto" w:fill="auto"/>
          </w:tcPr>
          <w:p w:rsidR="00FA77FE" w:rsidRPr="002A6ED3" w:rsidRDefault="00FA77FE" w:rsidP="00D5137D">
            <w:pPr>
              <w:pBdr>
                <w:top w:val="nil"/>
                <w:left w:val="nil"/>
                <w:bottom w:val="nil"/>
                <w:right w:val="nil"/>
                <w:between w:val="nil"/>
              </w:pBdr>
              <w:spacing w:line="360" w:lineRule="auto"/>
              <w:jc w:val="both"/>
              <w:rPr>
                <w:lang w:val="es-PY"/>
              </w:rPr>
            </w:pPr>
            <w:r w:rsidRPr="002A6ED3">
              <w:rPr>
                <w:lang w:val="es-PY"/>
              </w:rPr>
              <w:t>-Nguyên liệu………………………………………………</w:t>
            </w:r>
          </w:p>
          <w:p w:rsidR="00FE0E70" w:rsidRPr="002A6ED3" w:rsidRDefault="00FA77FE" w:rsidP="00D5137D">
            <w:pPr>
              <w:pBdr>
                <w:top w:val="nil"/>
                <w:left w:val="nil"/>
                <w:bottom w:val="nil"/>
                <w:right w:val="nil"/>
                <w:between w:val="nil"/>
              </w:pBdr>
              <w:spacing w:line="360" w:lineRule="auto"/>
              <w:jc w:val="both"/>
              <w:rPr>
                <w:b/>
                <w:lang w:val="es-PY"/>
              </w:rPr>
            </w:pPr>
            <w:r w:rsidRPr="002A6ED3">
              <w:rPr>
                <w:lang w:val="es-PY"/>
              </w:rPr>
              <w:t>-pt điều chế…………………………………………………</w:t>
            </w:r>
          </w:p>
        </w:tc>
      </w:tr>
      <w:tr w:rsidR="00FA77FE" w:rsidRPr="002A6ED3" w:rsidTr="002A6ED3">
        <w:tc>
          <w:tcPr>
            <w:tcW w:w="4503" w:type="dxa"/>
            <w:shd w:val="clear" w:color="auto" w:fill="auto"/>
          </w:tcPr>
          <w:p w:rsidR="00FA77FE" w:rsidRPr="002A6ED3" w:rsidRDefault="00FA77FE" w:rsidP="00D5137D">
            <w:pPr>
              <w:rPr>
                <w:lang w:val="es-PY"/>
              </w:rPr>
            </w:pPr>
            <w:r w:rsidRPr="002A6ED3">
              <w:rPr>
                <w:lang w:val="es-PY"/>
              </w:rPr>
              <w:t>4.</w:t>
            </w:r>
            <w:r w:rsidR="00184789" w:rsidRPr="002A6ED3">
              <w:rPr>
                <w:lang w:val="es-PY"/>
              </w:rPr>
              <w:t>Muối ammonium được tạo bởi thành phần nào? Cho ví dụ</w:t>
            </w:r>
          </w:p>
        </w:tc>
        <w:tc>
          <w:tcPr>
            <w:tcW w:w="6520" w:type="dxa"/>
            <w:shd w:val="clear" w:color="auto" w:fill="auto"/>
          </w:tcPr>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Thành phần………………………………………………</w:t>
            </w:r>
          </w:p>
          <w:p w:rsidR="00FA77FE" w:rsidRPr="002A6ED3" w:rsidRDefault="00184789" w:rsidP="00D5137D">
            <w:pPr>
              <w:pBdr>
                <w:top w:val="nil"/>
                <w:left w:val="nil"/>
                <w:bottom w:val="nil"/>
                <w:right w:val="nil"/>
                <w:between w:val="nil"/>
              </w:pBdr>
              <w:spacing w:line="360" w:lineRule="auto"/>
              <w:jc w:val="both"/>
              <w:rPr>
                <w:lang w:val="es-PY"/>
              </w:rPr>
            </w:pPr>
            <w:r w:rsidRPr="002A6ED3">
              <w:rPr>
                <w:lang w:val="es-PY"/>
              </w:rPr>
              <w:t>-VD…………………………………………………</w:t>
            </w:r>
          </w:p>
        </w:tc>
      </w:tr>
      <w:tr w:rsidR="00184789" w:rsidRPr="002A6ED3" w:rsidTr="002A6ED3">
        <w:tc>
          <w:tcPr>
            <w:tcW w:w="4503" w:type="dxa"/>
            <w:shd w:val="clear" w:color="auto" w:fill="auto"/>
          </w:tcPr>
          <w:p w:rsidR="00184789" w:rsidRPr="002A6ED3" w:rsidRDefault="00184789" w:rsidP="00D5137D">
            <w:pPr>
              <w:rPr>
                <w:lang w:val="es-PY"/>
              </w:rPr>
            </w:pPr>
            <w:r w:rsidRPr="002A6ED3">
              <w:rPr>
                <w:lang w:val="es-PY"/>
              </w:rPr>
              <w:t xml:space="preserve">5.Muối Ammonium rất dẽ phân hủy bởi nhiệt ( phản ứng nhiệt phân). </w:t>
            </w:r>
          </w:p>
          <w:p w:rsidR="00184789" w:rsidRPr="002A6ED3" w:rsidRDefault="00184789" w:rsidP="00D5137D">
            <w:pPr>
              <w:rPr>
                <w:lang w:val="es-PY"/>
              </w:rPr>
            </w:pPr>
            <w:r w:rsidRPr="002A6ED3">
              <w:rPr>
                <w:lang w:val="es-PY"/>
              </w:rPr>
              <w:t xml:space="preserve">Muối ammonium tác dung với dung dịch kiềm </w:t>
            </w:r>
          </w:p>
          <w:p w:rsidR="00184789" w:rsidRPr="002A6ED3" w:rsidRDefault="00184789" w:rsidP="00D5137D">
            <w:pPr>
              <w:rPr>
                <w:lang w:val="es-PY"/>
              </w:rPr>
            </w:pPr>
            <w:r w:rsidRPr="002A6ED3">
              <w:rPr>
                <w:lang w:val="es-PY"/>
              </w:rPr>
              <w:t>Em hãy hoàn thành  ptpu ỏ phần bên?</w:t>
            </w:r>
          </w:p>
        </w:tc>
        <w:tc>
          <w:tcPr>
            <w:tcW w:w="6520" w:type="dxa"/>
            <w:shd w:val="clear" w:color="auto" w:fill="auto"/>
          </w:tcPr>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NH</w:t>
            </w:r>
            <w:r w:rsidRPr="002A6ED3">
              <w:rPr>
                <w:vertAlign w:val="subscript"/>
                <w:lang w:val="es-PY"/>
              </w:rPr>
              <w:t>4</w:t>
            </w:r>
            <w:r w:rsidRPr="002A6ED3">
              <w:rPr>
                <w:lang w:val="es-PY"/>
              </w:rPr>
              <w:t xml:space="preserve">Cl </w:t>
            </w:r>
            <w:r w:rsidRPr="00FC00BC">
              <w:object w:dxaOrig="975" w:dyaOrig="465">
                <v:shape id="_x0000_i1036" type="#_x0000_t75" style="width:36pt;height:16.5pt" o:ole="">
                  <v:imagedata r:id="rId19" o:title=""/>
                </v:shape>
                <o:OLEObject Type="Embed" ProgID="ChemWindow.Document" ShapeID="_x0000_i1036" DrawAspect="Content" ObjectID="_1764360204" r:id="rId23"/>
              </w:object>
            </w:r>
            <w:r w:rsidRPr="002A6ED3">
              <w:rPr>
                <w:lang w:val="es-PY"/>
              </w:rPr>
              <w:t>………………………………….……</w:t>
            </w:r>
          </w:p>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NH</w:t>
            </w:r>
            <w:r w:rsidRPr="002A6ED3">
              <w:rPr>
                <w:vertAlign w:val="subscript"/>
                <w:lang w:val="es-PY"/>
              </w:rPr>
              <w:t>4</w:t>
            </w:r>
            <w:r w:rsidRPr="002A6ED3">
              <w:rPr>
                <w:lang w:val="es-PY"/>
              </w:rPr>
              <w:t>HCO</w:t>
            </w:r>
            <w:r w:rsidRPr="002A6ED3">
              <w:rPr>
                <w:vertAlign w:val="subscript"/>
                <w:lang w:val="es-PY"/>
              </w:rPr>
              <w:t>3</w:t>
            </w:r>
            <w:r w:rsidRPr="002A6ED3">
              <w:rPr>
                <w:lang w:val="es-PY"/>
              </w:rPr>
              <w:t xml:space="preserve"> </w:t>
            </w:r>
            <w:r w:rsidRPr="00FC00BC">
              <w:object w:dxaOrig="975" w:dyaOrig="465">
                <v:shape id="_x0000_i1037" type="#_x0000_t75" style="width:36pt;height:16.5pt" o:ole="">
                  <v:imagedata r:id="rId19" o:title=""/>
                </v:shape>
                <o:OLEObject Type="Embed" ProgID="ChemWindow.Document" ShapeID="_x0000_i1037" DrawAspect="Content" ObjectID="_1764360205" r:id="rId24"/>
              </w:object>
            </w:r>
            <w:r w:rsidRPr="002A6ED3">
              <w:rPr>
                <w:lang w:val="es-PY"/>
              </w:rPr>
              <w:t>………………………………….</w:t>
            </w:r>
          </w:p>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 bột nở)</w:t>
            </w:r>
          </w:p>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NH</w:t>
            </w:r>
            <w:r w:rsidRPr="002A6ED3">
              <w:rPr>
                <w:vertAlign w:val="subscript"/>
                <w:lang w:val="es-PY"/>
              </w:rPr>
              <w:t>4</w:t>
            </w:r>
            <w:r w:rsidRPr="002A6ED3">
              <w:rPr>
                <w:lang w:val="es-PY"/>
              </w:rPr>
              <w:t>Cl + KOH → …………………………………..</w:t>
            </w:r>
          </w:p>
          <w:p w:rsidR="00016903" w:rsidRPr="002A6ED3" w:rsidRDefault="00016903" w:rsidP="00D5137D">
            <w:pPr>
              <w:pBdr>
                <w:top w:val="nil"/>
                <w:left w:val="nil"/>
                <w:bottom w:val="nil"/>
                <w:right w:val="nil"/>
                <w:between w:val="nil"/>
              </w:pBdr>
              <w:spacing w:line="360" w:lineRule="auto"/>
              <w:jc w:val="both"/>
              <w:rPr>
                <w:lang w:val="es-PY"/>
              </w:rPr>
            </w:pPr>
            <w:r w:rsidRPr="002A6ED3">
              <w:rPr>
                <w:lang w:val="es-PY"/>
              </w:rPr>
              <w:t>(NH</w:t>
            </w:r>
            <w:r w:rsidRPr="002A6ED3">
              <w:rPr>
                <w:vertAlign w:val="subscript"/>
                <w:lang w:val="es-PY"/>
              </w:rPr>
              <w:t>4</w:t>
            </w:r>
            <w:r w:rsidRPr="002A6ED3">
              <w:rPr>
                <w:lang w:val="es-PY"/>
              </w:rPr>
              <w:t>)</w:t>
            </w:r>
            <w:r w:rsidRPr="002A6ED3">
              <w:rPr>
                <w:vertAlign w:val="subscript"/>
                <w:lang w:val="es-PY"/>
              </w:rPr>
              <w:t>2</w:t>
            </w:r>
            <w:r w:rsidRPr="002A6ED3">
              <w:rPr>
                <w:lang w:val="es-PY"/>
              </w:rPr>
              <w:t>SO</w:t>
            </w:r>
            <w:r w:rsidRPr="002A6ED3">
              <w:rPr>
                <w:vertAlign w:val="subscript"/>
                <w:lang w:val="es-PY"/>
              </w:rPr>
              <w:t>4</w:t>
            </w:r>
            <w:r w:rsidRPr="002A6ED3">
              <w:rPr>
                <w:lang w:val="es-PY"/>
              </w:rPr>
              <w:t xml:space="preserve"> + Ba(OH)</w:t>
            </w:r>
            <w:r w:rsidRPr="002A6ED3">
              <w:rPr>
                <w:vertAlign w:val="subscript"/>
                <w:lang w:val="es-PY"/>
              </w:rPr>
              <w:t>2</w:t>
            </w:r>
            <w:r w:rsidRPr="002A6ED3">
              <w:rPr>
                <w:lang w:val="es-PY"/>
              </w:rPr>
              <w:t xml:space="preserve"> → …………………………………..</w:t>
            </w:r>
          </w:p>
        </w:tc>
      </w:tr>
      <w:tr w:rsidR="00184789" w:rsidRPr="002A6ED3" w:rsidTr="002A6ED3">
        <w:tc>
          <w:tcPr>
            <w:tcW w:w="4503" w:type="dxa"/>
            <w:shd w:val="clear" w:color="auto" w:fill="auto"/>
          </w:tcPr>
          <w:p w:rsidR="00184789" w:rsidRPr="002A6ED3" w:rsidRDefault="00184789" w:rsidP="00D5137D">
            <w:pPr>
              <w:rPr>
                <w:lang w:val="es-PY"/>
              </w:rPr>
            </w:pPr>
            <w:r w:rsidRPr="002A6ED3">
              <w:rPr>
                <w:lang w:val="es-PY"/>
              </w:rPr>
              <w:t>6. Nhận biết ion ammonium trong dung dịch bằng chất nào? Hiện tượng?</w:t>
            </w:r>
          </w:p>
        </w:tc>
        <w:tc>
          <w:tcPr>
            <w:tcW w:w="6520" w:type="dxa"/>
            <w:shd w:val="clear" w:color="auto" w:fill="auto"/>
          </w:tcPr>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Hóa chất dùng nhận biết…………………………………</w:t>
            </w:r>
          </w:p>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Hiện tượng…………………………………………………</w:t>
            </w:r>
          </w:p>
          <w:p w:rsidR="00184789" w:rsidRPr="002A6ED3" w:rsidRDefault="00184789" w:rsidP="00D5137D">
            <w:pPr>
              <w:pBdr>
                <w:top w:val="nil"/>
                <w:left w:val="nil"/>
                <w:bottom w:val="nil"/>
                <w:right w:val="nil"/>
                <w:between w:val="nil"/>
              </w:pBdr>
              <w:spacing w:line="360" w:lineRule="auto"/>
              <w:jc w:val="both"/>
              <w:rPr>
                <w:lang w:val="es-PY"/>
              </w:rPr>
            </w:pPr>
            <w:r w:rsidRPr="002A6ED3">
              <w:rPr>
                <w:lang w:val="es-PY"/>
              </w:rPr>
              <w:t>-Ptpu…………………………………………………</w:t>
            </w:r>
          </w:p>
        </w:tc>
      </w:tr>
    </w:tbl>
    <w:p w:rsidR="00485DCF" w:rsidRPr="00FC00BC" w:rsidRDefault="00485DCF" w:rsidP="00D5137D">
      <w:pPr>
        <w:rPr>
          <w:b/>
          <w:lang w:val="es-PY"/>
        </w:rPr>
      </w:pPr>
      <w:r w:rsidRPr="00FC00BC">
        <w:rPr>
          <w:b/>
          <w:lang w:val="es-PY"/>
        </w:rPr>
        <w:t xml:space="preserve">BÀI </w:t>
      </w:r>
      <w:r w:rsidR="00D77F62" w:rsidRPr="00FC00BC">
        <w:rPr>
          <w:b/>
          <w:lang w:val="es-PY"/>
        </w:rPr>
        <w:t>5</w:t>
      </w:r>
      <w:r w:rsidRPr="00FC00BC">
        <w:rPr>
          <w:b/>
          <w:lang w:val="es-PY"/>
        </w:rPr>
        <w:t xml:space="preserve">: </w:t>
      </w:r>
      <w:r w:rsidR="00D77F62" w:rsidRPr="00FC00BC">
        <w:rPr>
          <w:b/>
          <w:lang w:val="es-PY"/>
        </w:rPr>
        <w:t>MỘT SỐ HỢP CHẤT CÓ OXYGEN CỦA NITRO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520"/>
      </w:tblGrid>
      <w:tr w:rsidR="00D77F62" w:rsidRPr="002A6ED3" w:rsidTr="002A6ED3">
        <w:tc>
          <w:tcPr>
            <w:tcW w:w="4503" w:type="dxa"/>
            <w:shd w:val="clear" w:color="auto" w:fill="auto"/>
          </w:tcPr>
          <w:p w:rsidR="00D77F62" w:rsidRPr="002A6ED3" w:rsidRDefault="00D77F62" w:rsidP="00D5137D">
            <w:pPr>
              <w:jc w:val="center"/>
              <w:rPr>
                <w:b/>
              </w:rPr>
            </w:pPr>
            <w:r w:rsidRPr="002A6ED3">
              <w:rPr>
                <w:b/>
              </w:rPr>
              <w:t>Câu hỏi</w:t>
            </w:r>
          </w:p>
        </w:tc>
        <w:tc>
          <w:tcPr>
            <w:tcW w:w="6520" w:type="dxa"/>
            <w:shd w:val="clear" w:color="auto" w:fill="auto"/>
          </w:tcPr>
          <w:p w:rsidR="00D77F62" w:rsidRPr="002A6ED3" w:rsidRDefault="00D77F62" w:rsidP="00D5137D">
            <w:pPr>
              <w:jc w:val="center"/>
              <w:rPr>
                <w:b/>
              </w:rPr>
            </w:pPr>
            <w:r w:rsidRPr="002A6ED3">
              <w:rPr>
                <w:b/>
              </w:rPr>
              <w:t>Trả lời</w:t>
            </w:r>
          </w:p>
        </w:tc>
      </w:tr>
      <w:tr w:rsidR="00D77F62" w:rsidRPr="002A6ED3" w:rsidTr="002A6ED3">
        <w:tc>
          <w:tcPr>
            <w:tcW w:w="4503" w:type="dxa"/>
            <w:shd w:val="clear" w:color="auto" w:fill="auto"/>
          </w:tcPr>
          <w:p w:rsidR="00D77F62" w:rsidRPr="00FC00BC" w:rsidRDefault="00D77F62" w:rsidP="00D5137D">
            <w:r w:rsidRPr="00FC00BC">
              <w:t>1.Khi có sấm chớp trong không khí thì hợp chất nào của nitrogen được tạo ra? Viết ptpu</w:t>
            </w:r>
          </w:p>
        </w:tc>
        <w:tc>
          <w:tcPr>
            <w:tcW w:w="6520" w:type="dxa"/>
            <w:shd w:val="clear" w:color="auto" w:fill="auto"/>
          </w:tcPr>
          <w:p w:rsidR="00D77F62" w:rsidRPr="00FC00BC" w:rsidRDefault="00D77F62" w:rsidP="00D5137D">
            <w:pPr>
              <w:pBdr>
                <w:top w:val="nil"/>
                <w:left w:val="nil"/>
                <w:bottom w:val="nil"/>
                <w:right w:val="nil"/>
                <w:between w:val="nil"/>
              </w:pBdr>
              <w:spacing w:line="360" w:lineRule="auto"/>
              <w:jc w:val="both"/>
            </w:pPr>
            <w:r w:rsidRPr="00FC00BC">
              <w:t>1. Khi có sấm chớp</w:t>
            </w:r>
            <w:r w:rsidR="00541570" w:rsidRPr="00FC00BC">
              <w:t xml:space="preserve"> </w:t>
            </w:r>
            <w:r w:rsidR="004B4979" w:rsidRPr="00FC00BC">
              <w:t xml:space="preserve">hợp chất </w:t>
            </w:r>
            <w:r w:rsidR="00D543B9" w:rsidRPr="00FC00BC">
              <w:t>của</w:t>
            </w:r>
            <w:r w:rsidR="004B4979" w:rsidRPr="00FC00BC">
              <w:t xml:space="preserve"> Nitrogen được tạo ra</w:t>
            </w:r>
            <w:r w:rsidR="00D543B9" w:rsidRPr="00FC00BC">
              <w:t xml:space="preserve"> là</w:t>
            </w:r>
            <w:r w:rsidR="004B4979" w:rsidRPr="00FC00BC">
              <w:t>……………………………………………..</w:t>
            </w:r>
            <w:r w:rsidRPr="00FC00BC">
              <w:t>……</w:t>
            </w:r>
          </w:p>
          <w:p w:rsidR="00D77F62" w:rsidRPr="00FC00BC" w:rsidRDefault="004B4979" w:rsidP="00D5137D">
            <w:pPr>
              <w:pBdr>
                <w:top w:val="nil"/>
                <w:left w:val="nil"/>
                <w:bottom w:val="nil"/>
                <w:right w:val="nil"/>
                <w:between w:val="nil"/>
              </w:pBdr>
              <w:spacing w:line="360" w:lineRule="auto"/>
              <w:jc w:val="both"/>
            </w:pPr>
            <w:r w:rsidRPr="00FC00BC">
              <w:t>ptpu</w:t>
            </w:r>
            <w:r w:rsidR="00D77F62" w:rsidRPr="00FC00BC">
              <w:t>…………………………………………………</w:t>
            </w:r>
          </w:p>
          <w:p w:rsidR="00D77F62" w:rsidRPr="002A6ED3" w:rsidRDefault="004B4979" w:rsidP="00D5137D">
            <w:pPr>
              <w:pBdr>
                <w:top w:val="nil"/>
                <w:left w:val="nil"/>
                <w:bottom w:val="nil"/>
                <w:right w:val="nil"/>
                <w:between w:val="nil"/>
              </w:pBdr>
              <w:spacing w:line="360" w:lineRule="auto"/>
              <w:jc w:val="both"/>
              <w:rPr>
                <w:b/>
              </w:rPr>
            </w:pPr>
            <w:r w:rsidRPr="00FC00BC">
              <w:t>ptpu…………………………………………………</w:t>
            </w:r>
          </w:p>
        </w:tc>
      </w:tr>
      <w:tr w:rsidR="00D77F62" w:rsidRPr="002A6ED3" w:rsidTr="002A6ED3">
        <w:tc>
          <w:tcPr>
            <w:tcW w:w="4503" w:type="dxa"/>
            <w:shd w:val="clear" w:color="auto" w:fill="auto"/>
          </w:tcPr>
          <w:p w:rsidR="00D77F62" w:rsidRPr="00FC00BC" w:rsidRDefault="00D77F62" w:rsidP="00D5137D">
            <w:r w:rsidRPr="00FC00BC">
              <w:t xml:space="preserve">2. </w:t>
            </w:r>
            <w:r w:rsidR="007F1A77" w:rsidRPr="00FC00BC">
              <w:t>Hiện tượng mưa acid gây ra chủ yếu do các khí NO; NO</w:t>
            </w:r>
            <w:r w:rsidR="007F1A77" w:rsidRPr="002A6ED3">
              <w:rPr>
                <w:vertAlign w:val="subscript"/>
              </w:rPr>
              <w:t>2</w:t>
            </w:r>
            <w:r w:rsidR="007F1A77" w:rsidRPr="00FC00BC">
              <w:t>; SO</w:t>
            </w:r>
            <w:r w:rsidR="007F1A77" w:rsidRPr="002A6ED3">
              <w:rPr>
                <w:vertAlign w:val="subscript"/>
              </w:rPr>
              <w:t>2</w:t>
            </w:r>
            <w:r w:rsidR="007F1A77" w:rsidRPr="00FC00BC">
              <w:t xml:space="preserve"> </w:t>
            </w:r>
            <w:r w:rsidR="00EA37B1" w:rsidRPr="00FC00BC">
              <w:t>phát thảy trong quá trình sản xuất và sinh hoạt của con người. Thành phần của nước mưa có tính axit cao ( pH&lt;5,6). Hãy viết pt và cho biết chất nào có trong mưa acid</w:t>
            </w:r>
          </w:p>
        </w:tc>
        <w:tc>
          <w:tcPr>
            <w:tcW w:w="6520" w:type="dxa"/>
            <w:shd w:val="clear" w:color="auto" w:fill="auto"/>
          </w:tcPr>
          <w:p w:rsidR="00D77F62" w:rsidRPr="00FC00BC" w:rsidRDefault="00D77F62" w:rsidP="00D5137D">
            <w:pPr>
              <w:pBdr>
                <w:top w:val="nil"/>
                <w:left w:val="nil"/>
                <w:bottom w:val="nil"/>
                <w:right w:val="nil"/>
                <w:between w:val="nil"/>
              </w:pBdr>
              <w:spacing w:line="360" w:lineRule="auto"/>
            </w:pPr>
            <w:r w:rsidRPr="00FC00BC">
              <w:t>-</w:t>
            </w:r>
            <w:r w:rsidR="00EA37B1" w:rsidRPr="00FC00BC">
              <w:t>Hiện tượng mưa  acid gây ra do các khí…</w:t>
            </w:r>
            <w:r w:rsidRPr="00FC00BC">
              <w:t>………………….</w:t>
            </w:r>
          </w:p>
          <w:p w:rsidR="00D77F62" w:rsidRPr="002A6ED3" w:rsidRDefault="00EA37B1" w:rsidP="00D5137D">
            <w:pPr>
              <w:pBdr>
                <w:top w:val="nil"/>
                <w:left w:val="nil"/>
                <w:bottom w:val="nil"/>
                <w:right w:val="nil"/>
                <w:between w:val="nil"/>
              </w:pBdr>
              <w:spacing w:line="360" w:lineRule="auto"/>
              <w:jc w:val="both"/>
              <w:rPr>
                <w:lang w:val="es-PY"/>
              </w:rPr>
            </w:pPr>
            <w:r w:rsidRPr="002A6ED3">
              <w:rPr>
                <w:lang w:val="es-PY"/>
              </w:rPr>
              <w:t>pt</w:t>
            </w:r>
            <w:r w:rsidR="00D77F62" w:rsidRPr="002A6ED3">
              <w:rPr>
                <w:lang w:val="es-PY"/>
              </w:rPr>
              <w:t>……………………………………………</w:t>
            </w:r>
            <w:r w:rsidRPr="002A6ED3">
              <w:rPr>
                <w:lang w:val="es-PY"/>
              </w:rPr>
              <w:t>………………..</w:t>
            </w:r>
          </w:p>
          <w:p w:rsidR="00D77F62" w:rsidRPr="002A6ED3" w:rsidRDefault="00EA37B1" w:rsidP="00D5137D">
            <w:pPr>
              <w:pBdr>
                <w:top w:val="nil"/>
                <w:left w:val="nil"/>
                <w:bottom w:val="nil"/>
                <w:right w:val="nil"/>
                <w:between w:val="nil"/>
              </w:pBdr>
              <w:spacing w:line="360" w:lineRule="auto"/>
              <w:jc w:val="both"/>
              <w:rPr>
                <w:b/>
                <w:lang w:val="es-PY"/>
              </w:rPr>
            </w:pPr>
            <w:r w:rsidRPr="002A6ED3">
              <w:rPr>
                <w:lang w:val="es-PY"/>
              </w:rPr>
              <w:t>……….………………………..</w:t>
            </w:r>
            <w:r w:rsidR="00D77F62" w:rsidRPr="002A6ED3">
              <w:rPr>
                <w:lang w:val="es-PY"/>
              </w:rPr>
              <w:t>……………………………..</w:t>
            </w:r>
          </w:p>
        </w:tc>
      </w:tr>
      <w:tr w:rsidR="00850D64" w:rsidRPr="002A6ED3" w:rsidTr="002A6ED3">
        <w:tc>
          <w:tcPr>
            <w:tcW w:w="4503" w:type="dxa"/>
            <w:shd w:val="clear" w:color="auto" w:fill="auto"/>
          </w:tcPr>
          <w:p w:rsidR="00850D64" w:rsidRPr="002A6ED3" w:rsidRDefault="00850D64" w:rsidP="00D5137D">
            <w:pPr>
              <w:rPr>
                <w:lang w:val="es-PY"/>
              </w:rPr>
            </w:pPr>
            <w:r w:rsidRPr="002A6ED3">
              <w:rPr>
                <w:lang w:val="es-PY"/>
              </w:rPr>
              <w:t>3. Một số TCVL của HNO</w:t>
            </w:r>
            <w:r w:rsidRPr="002A6ED3">
              <w:rPr>
                <w:vertAlign w:val="subscript"/>
                <w:lang w:val="es-PY"/>
              </w:rPr>
              <w:t>3</w:t>
            </w:r>
          </w:p>
        </w:tc>
        <w:tc>
          <w:tcPr>
            <w:tcW w:w="6520" w:type="dxa"/>
            <w:shd w:val="clear" w:color="auto" w:fill="auto"/>
          </w:tcPr>
          <w:p w:rsidR="00850D64" w:rsidRPr="002A6ED3" w:rsidRDefault="00850D64" w:rsidP="00D5137D">
            <w:pPr>
              <w:pBdr>
                <w:top w:val="nil"/>
                <w:left w:val="nil"/>
                <w:bottom w:val="nil"/>
                <w:right w:val="nil"/>
                <w:between w:val="nil"/>
              </w:pBdr>
              <w:spacing w:line="360" w:lineRule="auto"/>
              <w:jc w:val="both"/>
              <w:rPr>
                <w:lang w:val="es-PY"/>
              </w:rPr>
            </w:pPr>
            <w:r w:rsidRPr="002A6ED3">
              <w:rPr>
                <w:lang w:val="es-PY"/>
              </w:rPr>
              <w:t>-Trạng thái……………………………………..</w:t>
            </w:r>
          </w:p>
          <w:p w:rsidR="00850D64" w:rsidRPr="00FC00BC" w:rsidRDefault="00850D64" w:rsidP="00D5137D">
            <w:pPr>
              <w:pBdr>
                <w:top w:val="nil"/>
                <w:left w:val="nil"/>
                <w:bottom w:val="nil"/>
                <w:right w:val="nil"/>
                <w:between w:val="nil"/>
              </w:pBdr>
              <w:spacing w:line="360" w:lineRule="auto"/>
              <w:jc w:val="both"/>
            </w:pPr>
            <w:r w:rsidRPr="00FC00BC">
              <w:t>- Độ bền………..……………………………</w:t>
            </w:r>
            <w:r w:rsidR="003C645E" w:rsidRPr="00FC00BC">
              <w:t>……</w:t>
            </w:r>
          </w:p>
          <w:p w:rsidR="003C645E" w:rsidRPr="00FC00BC" w:rsidRDefault="003C645E" w:rsidP="00D5137D">
            <w:pPr>
              <w:pBdr>
                <w:top w:val="nil"/>
                <w:left w:val="nil"/>
                <w:bottom w:val="nil"/>
                <w:right w:val="nil"/>
                <w:between w:val="nil"/>
              </w:pBdr>
              <w:spacing w:line="360" w:lineRule="auto"/>
              <w:jc w:val="both"/>
            </w:pPr>
            <w:r w:rsidRPr="00FC00BC">
              <w:t>-Khả năng tan trong nước:…………………………………</w:t>
            </w:r>
          </w:p>
          <w:p w:rsidR="003C645E" w:rsidRPr="00FC00BC" w:rsidRDefault="003C645E" w:rsidP="00D5137D">
            <w:pPr>
              <w:pBdr>
                <w:top w:val="nil"/>
                <w:left w:val="nil"/>
                <w:bottom w:val="nil"/>
                <w:right w:val="nil"/>
                <w:between w:val="nil"/>
              </w:pBdr>
              <w:spacing w:line="360" w:lineRule="auto"/>
              <w:jc w:val="both"/>
            </w:pPr>
            <w:r w:rsidRPr="00FC00BC">
              <w:t xml:space="preserve"> ……………………………………………………………..</w:t>
            </w:r>
          </w:p>
          <w:p w:rsidR="003C645E" w:rsidRPr="00FC00BC" w:rsidRDefault="008E5AC6" w:rsidP="00D5137D">
            <w:pPr>
              <w:pBdr>
                <w:top w:val="nil"/>
                <w:left w:val="nil"/>
                <w:bottom w:val="nil"/>
                <w:right w:val="nil"/>
                <w:between w:val="nil"/>
              </w:pBdr>
              <w:spacing w:line="360" w:lineRule="auto"/>
              <w:jc w:val="both"/>
            </w:pPr>
            <w:r w:rsidRPr="00FC00BC">
              <w:t>-Nồng độ cao nhất của HNO</w:t>
            </w:r>
            <w:r w:rsidRPr="002A6ED3">
              <w:rPr>
                <w:vertAlign w:val="subscript"/>
              </w:rPr>
              <w:t>3</w:t>
            </w:r>
            <w:r w:rsidRPr="00FC00BC">
              <w:t>:……………………….</w:t>
            </w:r>
          </w:p>
        </w:tc>
      </w:tr>
      <w:tr w:rsidR="00D77F62" w:rsidRPr="002A6ED3" w:rsidTr="002A6ED3">
        <w:tc>
          <w:tcPr>
            <w:tcW w:w="4503" w:type="dxa"/>
            <w:shd w:val="clear" w:color="auto" w:fill="auto"/>
          </w:tcPr>
          <w:p w:rsidR="00D77F62" w:rsidRPr="00FC00BC" w:rsidRDefault="001F2FD4" w:rsidP="00D5137D">
            <w:r w:rsidRPr="00FC00BC">
              <w:t>4</w:t>
            </w:r>
            <w:r w:rsidR="00D77F62" w:rsidRPr="00FC00BC">
              <w:t xml:space="preserve">. </w:t>
            </w:r>
            <w:r w:rsidR="003D18C2" w:rsidRPr="00FC00BC">
              <w:t xml:space="preserve">Vẽ công thức và xác định số oxi hóa của nguyên tử N trong phân tử nitric </w:t>
            </w:r>
            <w:r w:rsidR="005349B1" w:rsidRPr="00FC00BC">
              <w:t>acid</w:t>
            </w:r>
          </w:p>
        </w:tc>
        <w:tc>
          <w:tcPr>
            <w:tcW w:w="6520" w:type="dxa"/>
            <w:shd w:val="clear" w:color="auto" w:fill="auto"/>
          </w:tcPr>
          <w:p w:rsidR="00436805" w:rsidRPr="002A6ED3" w:rsidRDefault="00D77F62" w:rsidP="00D5137D">
            <w:pPr>
              <w:pBdr>
                <w:top w:val="nil"/>
                <w:left w:val="nil"/>
                <w:bottom w:val="nil"/>
                <w:right w:val="nil"/>
                <w:between w:val="nil"/>
              </w:pBdr>
              <w:spacing w:line="360" w:lineRule="auto"/>
              <w:jc w:val="both"/>
              <w:rPr>
                <w:lang w:val="es-PY"/>
              </w:rPr>
            </w:pPr>
            <w:r w:rsidRPr="002A6ED3">
              <w:rPr>
                <w:lang w:val="es-PY"/>
              </w:rPr>
              <w:t>-</w:t>
            </w:r>
            <w:r w:rsidR="00FB3472" w:rsidRPr="002A6ED3">
              <w:rPr>
                <w:lang w:val="es-PY"/>
              </w:rPr>
              <w:t xml:space="preserve"> Công thức</w:t>
            </w:r>
            <w:r w:rsidR="00436805" w:rsidRPr="002A6ED3">
              <w:rPr>
                <w:lang w:val="es-PY"/>
              </w:rPr>
              <w:t xml:space="preserve">     </w:t>
            </w:r>
            <w:r w:rsidRPr="002A6ED3">
              <w:rPr>
                <w:lang w:val="es-PY"/>
              </w:rPr>
              <w:t>…………………</w:t>
            </w:r>
            <w:r w:rsidR="00436805" w:rsidRPr="002A6ED3">
              <w:rPr>
                <w:lang w:val="es-PY"/>
              </w:rPr>
              <w:t>…………</w:t>
            </w:r>
          </w:p>
          <w:p w:rsidR="00436805" w:rsidRPr="002A6ED3" w:rsidRDefault="00603FDF" w:rsidP="00D5137D">
            <w:pPr>
              <w:pBdr>
                <w:top w:val="nil"/>
                <w:left w:val="nil"/>
                <w:bottom w:val="nil"/>
                <w:right w:val="nil"/>
                <w:between w:val="nil"/>
              </w:pBdr>
              <w:spacing w:line="360" w:lineRule="auto"/>
              <w:jc w:val="both"/>
              <w:rPr>
                <w:lang w:val="es-PY"/>
              </w:rPr>
            </w:pPr>
            <w:r w:rsidRPr="002A6ED3">
              <w:rPr>
                <w:lang w:val="es-PY"/>
              </w:rPr>
              <w:t xml:space="preserve">-Số oxi hóa     </w:t>
            </w:r>
            <w:r w:rsidR="00436805" w:rsidRPr="002A6ED3">
              <w:rPr>
                <w:lang w:val="es-PY"/>
              </w:rPr>
              <w:t xml:space="preserve"> ……………………………</w:t>
            </w:r>
          </w:p>
          <w:p w:rsidR="00D77F62" w:rsidRPr="002A6ED3" w:rsidRDefault="00126E2A" w:rsidP="00D5137D">
            <w:pPr>
              <w:pBdr>
                <w:top w:val="nil"/>
                <w:left w:val="nil"/>
                <w:bottom w:val="nil"/>
                <w:right w:val="nil"/>
                <w:between w:val="nil"/>
              </w:pBdr>
              <w:spacing w:line="360" w:lineRule="auto"/>
              <w:jc w:val="both"/>
              <w:rPr>
                <w:b/>
                <w:lang w:val="es-PY"/>
              </w:rPr>
            </w:pPr>
            <w:r w:rsidRPr="002A6ED3">
              <w:rPr>
                <w:lang w:val="es-PY"/>
              </w:rPr>
              <w:t xml:space="preserve">     </w:t>
            </w:r>
            <w:r w:rsidR="00603FDF" w:rsidRPr="002A6ED3">
              <w:rPr>
                <w:lang w:val="es-PY"/>
              </w:rPr>
              <w:t>của N</w:t>
            </w:r>
            <w:r w:rsidRPr="002A6ED3">
              <w:rPr>
                <w:lang w:val="es-PY"/>
              </w:rPr>
              <w:t xml:space="preserve">            ..</w:t>
            </w:r>
            <w:r w:rsidR="00D77F62" w:rsidRPr="002A6ED3">
              <w:rPr>
                <w:lang w:val="es-PY"/>
              </w:rPr>
              <w:t>…………………………</w:t>
            </w:r>
          </w:p>
        </w:tc>
      </w:tr>
      <w:tr w:rsidR="00D77F62" w:rsidRPr="002A6ED3" w:rsidTr="002A6ED3">
        <w:tc>
          <w:tcPr>
            <w:tcW w:w="4503" w:type="dxa"/>
            <w:shd w:val="clear" w:color="auto" w:fill="auto"/>
          </w:tcPr>
          <w:p w:rsidR="00D77F62" w:rsidRPr="00FC00BC" w:rsidRDefault="001F2FD4" w:rsidP="00D5137D">
            <w:r w:rsidRPr="00FC00BC">
              <w:t>5</w:t>
            </w:r>
            <w:r w:rsidR="00D77F62" w:rsidRPr="00FC00BC">
              <w:t>.</w:t>
            </w:r>
            <w:r w:rsidRPr="00FC00BC">
              <w:t xml:space="preserve"> Từ đặc điểm cấu tạo và số oxi hóa em </w:t>
            </w:r>
            <w:r w:rsidR="00FD4605" w:rsidRPr="00FC00BC">
              <w:t xml:space="preserve">hãy </w:t>
            </w:r>
            <w:r w:rsidRPr="00FC00BC">
              <w:t>cho biết các TCHH của HNO</w:t>
            </w:r>
            <w:r w:rsidRPr="002A6ED3">
              <w:rPr>
                <w:vertAlign w:val="subscript"/>
              </w:rPr>
              <w:t>3</w:t>
            </w:r>
            <w:r w:rsidR="00FD4605" w:rsidRPr="00FC00BC">
              <w:t>?</w:t>
            </w:r>
          </w:p>
        </w:tc>
        <w:tc>
          <w:tcPr>
            <w:tcW w:w="6520" w:type="dxa"/>
            <w:shd w:val="clear" w:color="auto" w:fill="auto"/>
          </w:tcPr>
          <w:p w:rsidR="00D77F62" w:rsidRPr="002A6ED3" w:rsidRDefault="00D77F62" w:rsidP="00D5137D">
            <w:pPr>
              <w:pBdr>
                <w:top w:val="nil"/>
                <w:left w:val="nil"/>
                <w:bottom w:val="nil"/>
                <w:right w:val="nil"/>
                <w:between w:val="nil"/>
              </w:pBdr>
              <w:spacing w:line="360" w:lineRule="auto"/>
              <w:jc w:val="both"/>
              <w:rPr>
                <w:lang w:val="es-PY"/>
              </w:rPr>
            </w:pPr>
            <w:r w:rsidRPr="002A6ED3">
              <w:rPr>
                <w:lang w:val="es-PY"/>
              </w:rPr>
              <w:t>-</w:t>
            </w:r>
            <w:r w:rsidR="003A45D1" w:rsidRPr="002A6ED3">
              <w:rPr>
                <w:lang w:val="es-PY"/>
              </w:rPr>
              <w:t>Liên kết O-H</w:t>
            </w:r>
            <w:r w:rsidRPr="002A6ED3">
              <w:rPr>
                <w:lang w:val="es-PY"/>
              </w:rPr>
              <w:t>………………………………………………</w:t>
            </w:r>
          </w:p>
          <w:p w:rsidR="00D77F62" w:rsidRPr="002A6ED3" w:rsidRDefault="003A45D1" w:rsidP="00D5137D">
            <w:pPr>
              <w:pBdr>
                <w:top w:val="nil"/>
                <w:left w:val="nil"/>
                <w:bottom w:val="nil"/>
                <w:right w:val="nil"/>
                <w:between w:val="nil"/>
              </w:pBdr>
              <w:spacing w:line="360" w:lineRule="auto"/>
              <w:jc w:val="both"/>
              <w:rPr>
                <w:lang w:val="es-PY"/>
              </w:rPr>
            </w:pPr>
            <w:r w:rsidRPr="002A6ED3">
              <w:rPr>
                <w:lang w:val="es-PY"/>
              </w:rPr>
              <w:t xml:space="preserve">== &gt;Tính </w:t>
            </w:r>
            <w:r w:rsidR="00D77F62" w:rsidRPr="002A6ED3">
              <w:rPr>
                <w:lang w:val="es-PY"/>
              </w:rPr>
              <w:t>…………………………………………………</w:t>
            </w:r>
          </w:p>
          <w:p w:rsidR="003A45D1" w:rsidRPr="002A6ED3" w:rsidRDefault="003A45D1" w:rsidP="00D5137D">
            <w:pPr>
              <w:pBdr>
                <w:top w:val="nil"/>
                <w:left w:val="nil"/>
                <w:bottom w:val="nil"/>
                <w:right w:val="nil"/>
                <w:between w:val="nil"/>
              </w:pBdr>
              <w:spacing w:line="360" w:lineRule="auto"/>
              <w:jc w:val="both"/>
              <w:rPr>
                <w:lang w:val="es-PY"/>
              </w:rPr>
            </w:pPr>
            <w:r w:rsidRPr="002A6ED3">
              <w:rPr>
                <w:lang w:val="es-PY"/>
              </w:rPr>
              <w:t>VD: HNO</w:t>
            </w:r>
            <w:r w:rsidRPr="002A6ED3">
              <w:rPr>
                <w:vertAlign w:val="subscript"/>
                <w:lang w:val="es-PY"/>
              </w:rPr>
              <w:t>3</w:t>
            </w:r>
            <w:r w:rsidRPr="002A6ED3">
              <w:rPr>
                <w:lang w:val="es-PY"/>
              </w:rPr>
              <w:t xml:space="preserve"> + NaOH → ……………………………..</w:t>
            </w:r>
          </w:p>
          <w:p w:rsidR="003A45D1" w:rsidRPr="002A6ED3" w:rsidRDefault="003A45D1" w:rsidP="00D5137D">
            <w:pPr>
              <w:pBdr>
                <w:top w:val="nil"/>
                <w:left w:val="nil"/>
                <w:bottom w:val="nil"/>
                <w:right w:val="nil"/>
                <w:between w:val="nil"/>
              </w:pBdr>
              <w:spacing w:line="360" w:lineRule="auto"/>
              <w:jc w:val="both"/>
              <w:rPr>
                <w:lang w:val="es-PY"/>
              </w:rPr>
            </w:pPr>
            <w:r w:rsidRPr="002A6ED3">
              <w:rPr>
                <w:lang w:val="es-PY"/>
              </w:rPr>
              <w:lastRenderedPageBreak/>
              <w:t>VD: HNO</w:t>
            </w:r>
            <w:r w:rsidRPr="002A6ED3">
              <w:rPr>
                <w:vertAlign w:val="subscript"/>
                <w:lang w:val="es-PY"/>
              </w:rPr>
              <w:t>3</w:t>
            </w:r>
            <w:r w:rsidRPr="002A6ED3">
              <w:rPr>
                <w:lang w:val="es-PY"/>
              </w:rPr>
              <w:t xml:space="preserve"> + CaCO</w:t>
            </w:r>
            <w:r w:rsidRPr="002A6ED3">
              <w:rPr>
                <w:vertAlign w:val="subscript"/>
                <w:lang w:val="es-PY"/>
              </w:rPr>
              <w:t>3</w:t>
            </w:r>
            <w:r w:rsidRPr="002A6ED3">
              <w:rPr>
                <w:lang w:val="es-PY"/>
              </w:rPr>
              <w:t xml:space="preserve"> → ……………………………..       </w:t>
            </w:r>
          </w:p>
          <w:p w:rsidR="003A45D1" w:rsidRPr="00FC00BC" w:rsidRDefault="003A45D1" w:rsidP="00D5137D">
            <w:pPr>
              <w:pBdr>
                <w:top w:val="nil"/>
                <w:left w:val="nil"/>
                <w:bottom w:val="nil"/>
                <w:right w:val="nil"/>
                <w:between w:val="nil"/>
              </w:pBdr>
              <w:spacing w:line="360" w:lineRule="auto"/>
            </w:pPr>
            <w:r w:rsidRPr="00FC00BC">
              <w:t>-Số oxi hóa của N trong HNO</w:t>
            </w:r>
            <w:r w:rsidRPr="002A6ED3">
              <w:rPr>
                <w:vertAlign w:val="subscript"/>
              </w:rPr>
              <w:t>3</w:t>
            </w:r>
            <w:r w:rsidRPr="00FC00BC">
              <w:t xml:space="preserve"> là ………………………</w:t>
            </w:r>
          </w:p>
          <w:p w:rsidR="003A45D1" w:rsidRPr="00FC00BC" w:rsidRDefault="003A45D1" w:rsidP="00D5137D">
            <w:pPr>
              <w:pBdr>
                <w:top w:val="nil"/>
                <w:left w:val="nil"/>
                <w:bottom w:val="nil"/>
                <w:right w:val="nil"/>
                <w:between w:val="nil"/>
              </w:pBdr>
              <w:spacing w:line="360" w:lineRule="auto"/>
              <w:jc w:val="both"/>
            </w:pPr>
            <w:r w:rsidRPr="00FC00BC">
              <w:t>== &gt;Tính …………………………………………………</w:t>
            </w:r>
          </w:p>
          <w:p w:rsidR="003A45D1" w:rsidRPr="00FC00BC" w:rsidRDefault="003A45D1" w:rsidP="00D5137D">
            <w:pPr>
              <w:pBdr>
                <w:top w:val="nil"/>
                <w:left w:val="nil"/>
                <w:bottom w:val="nil"/>
                <w:right w:val="nil"/>
                <w:between w:val="nil"/>
              </w:pBdr>
              <w:spacing w:line="360" w:lineRule="auto"/>
              <w:jc w:val="both"/>
            </w:pPr>
            <w:r w:rsidRPr="00FC00BC">
              <w:t>VD: HNO</w:t>
            </w:r>
            <w:r w:rsidRPr="002A6ED3">
              <w:rPr>
                <w:vertAlign w:val="subscript"/>
              </w:rPr>
              <w:t>3</w:t>
            </w:r>
            <w:r w:rsidRPr="00FC00BC">
              <w:t xml:space="preserve"> + Fe → ………</w:t>
            </w:r>
            <w:r w:rsidR="0011525E" w:rsidRPr="00FC00BC">
              <w:t>……..</w:t>
            </w:r>
            <w:r w:rsidRPr="00FC00BC">
              <w:t>……………………..</w:t>
            </w:r>
          </w:p>
          <w:p w:rsidR="003A45D1" w:rsidRPr="00FC00BC" w:rsidRDefault="003A45D1" w:rsidP="00D5137D">
            <w:pPr>
              <w:pBdr>
                <w:top w:val="nil"/>
                <w:left w:val="nil"/>
                <w:bottom w:val="nil"/>
                <w:right w:val="nil"/>
                <w:between w:val="nil"/>
              </w:pBdr>
              <w:spacing w:line="360" w:lineRule="auto"/>
              <w:jc w:val="both"/>
            </w:pPr>
            <w:r w:rsidRPr="00FC00BC">
              <w:t>VD: HNO</w:t>
            </w:r>
            <w:r w:rsidRPr="002A6ED3">
              <w:rPr>
                <w:vertAlign w:val="subscript"/>
              </w:rPr>
              <w:t>3</w:t>
            </w:r>
            <w:r w:rsidRPr="00FC00BC">
              <w:t xml:space="preserve"> + Cu → ……………</w:t>
            </w:r>
            <w:r w:rsidR="0011525E" w:rsidRPr="00FC00BC">
              <w:t>……..</w:t>
            </w:r>
            <w:r w:rsidRPr="00FC00BC">
              <w:t xml:space="preserve">………………..       </w:t>
            </w:r>
          </w:p>
        </w:tc>
      </w:tr>
      <w:tr w:rsidR="00D77F62" w:rsidRPr="002A6ED3" w:rsidTr="002A6ED3">
        <w:tc>
          <w:tcPr>
            <w:tcW w:w="4503" w:type="dxa"/>
            <w:shd w:val="clear" w:color="auto" w:fill="auto"/>
          </w:tcPr>
          <w:p w:rsidR="00D77F62" w:rsidRPr="00FC00BC" w:rsidRDefault="00BA4340" w:rsidP="00D5137D">
            <w:r w:rsidRPr="00FC00BC">
              <w:lastRenderedPageBreak/>
              <w:t>6. Sản cuất HNO</w:t>
            </w:r>
            <w:r w:rsidRPr="002A6ED3">
              <w:rPr>
                <w:vertAlign w:val="subscript"/>
              </w:rPr>
              <w:t>3</w:t>
            </w:r>
            <w:r w:rsidRPr="00FC00BC">
              <w:t xml:space="preserve"> trong công nghiệp theo sơ đồ sau N</w:t>
            </w:r>
            <w:r w:rsidRPr="002A6ED3">
              <w:rPr>
                <w:vertAlign w:val="subscript"/>
              </w:rPr>
              <w:t>2</w:t>
            </w:r>
            <w:r w:rsidRPr="00FC00BC">
              <w:t xml:space="preserve"> → NH</w:t>
            </w:r>
            <w:r w:rsidRPr="002A6ED3">
              <w:rPr>
                <w:vertAlign w:val="subscript"/>
              </w:rPr>
              <w:t>3</w:t>
            </w:r>
            <w:r w:rsidRPr="00FC00BC">
              <w:t>→ NO→NO</w:t>
            </w:r>
            <w:r w:rsidRPr="002A6ED3">
              <w:rPr>
                <w:vertAlign w:val="subscript"/>
              </w:rPr>
              <w:t>2</w:t>
            </w:r>
            <w:r w:rsidRPr="00FC00BC">
              <w:t>→HNO</w:t>
            </w:r>
            <w:r w:rsidRPr="002A6ED3">
              <w:rPr>
                <w:vertAlign w:val="subscript"/>
              </w:rPr>
              <w:t>3</w:t>
            </w:r>
            <w:r w:rsidR="00D77F62" w:rsidRPr="00FC00BC">
              <w:t>.</w:t>
            </w:r>
            <w:r w:rsidRPr="00FC00BC">
              <w:t xml:space="preserve"> </w:t>
            </w:r>
          </w:p>
          <w:p w:rsidR="00BA4340" w:rsidRPr="00FC00BC" w:rsidRDefault="00BA4340" w:rsidP="00D5137D">
            <w:r w:rsidRPr="00FC00BC">
              <w:t>Em hãy hoàn thành các pu trong sơ đồ trên</w:t>
            </w:r>
          </w:p>
        </w:tc>
        <w:tc>
          <w:tcPr>
            <w:tcW w:w="6520" w:type="dxa"/>
            <w:shd w:val="clear" w:color="auto" w:fill="auto"/>
          </w:tcPr>
          <w:p w:rsidR="00D77F62" w:rsidRPr="00FC00BC" w:rsidRDefault="00BA4340" w:rsidP="00D5137D">
            <w:pPr>
              <w:pBdr>
                <w:top w:val="nil"/>
                <w:left w:val="nil"/>
                <w:bottom w:val="nil"/>
                <w:right w:val="nil"/>
                <w:between w:val="nil"/>
              </w:pBdr>
              <w:spacing w:line="360" w:lineRule="auto"/>
              <w:jc w:val="both"/>
            </w:pPr>
            <w:r w:rsidRPr="00FC00BC">
              <w:t>…………</w:t>
            </w:r>
            <w:r w:rsidR="00D77F62" w:rsidRPr="00FC00BC">
              <w:t>………………………………….……</w:t>
            </w:r>
          </w:p>
          <w:p w:rsidR="00D77F62" w:rsidRPr="00FC00BC" w:rsidRDefault="00BA4340" w:rsidP="00D5137D">
            <w:pPr>
              <w:pBdr>
                <w:top w:val="nil"/>
                <w:left w:val="nil"/>
                <w:bottom w:val="nil"/>
                <w:right w:val="nil"/>
                <w:between w:val="nil"/>
              </w:pBdr>
              <w:spacing w:line="360" w:lineRule="auto"/>
              <w:jc w:val="both"/>
            </w:pPr>
            <w:r w:rsidRPr="00FC00BC">
              <w:t>………………..</w:t>
            </w:r>
            <w:r w:rsidR="00D77F62" w:rsidRPr="00FC00BC">
              <w:t>………………………………….</w:t>
            </w:r>
          </w:p>
          <w:p w:rsidR="00D77F62" w:rsidRPr="00FC00BC" w:rsidRDefault="00BA4340" w:rsidP="00D5137D">
            <w:pPr>
              <w:pBdr>
                <w:top w:val="nil"/>
                <w:left w:val="nil"/>
                <w:bottom w:val="nil"/>
                <w:right w:val="nil"/>
                <w:between w:val="nil"/>
              </w:pBdr>
              <w:spacing w:line="360" w:lineRule="auto"/>
              <w:jc w:val="both"/>
            </w:pPr>
            <w:r w:rsidRPr="00FC00BC">
              <w:t>……………..</w:t>
            </w:r>
            <w:r w:rsidR="00D77F62" w:rsidRPr="00FC00BC">
              <w:t xml:space="preserve"> …………………………………..</w:t>
            </w:r>
          </w:p>
          <w:p w:rsidR="00D77F62" w:rsidRPr="00FC00BC" w:rsidRDefault="00BA4340" w:rsidP="00D5137D">
            <w:pPr>
              <w:pBdr>
                <w:top w:val="nil"/>
                <w:left w:val="nil"/>
                <w:bottom w:val="nil"/>
                <w:right w:val="nil"/>
                <w:between w:val="nil"/>
              </w:pBdr>
              <w:spacing w:line="360" w:lineRule="auto"/>
              <w:jc w:val="both"/>
            </w:pPr>
            <w:r w:rsidRPr="00FC00BC">
              <w:t>…………….</w:t>
            </w:r>
            <w:r w:rsidR="00D77F62" w:rsidRPr="00FC00BC">
              <w:t xml:space="preserve"> …………………………………..</w:t>
            </w:r>
          </w:p>
        </w:tc>
      </w:tr>
      <w:tr w:rsidR="00D77F62" w:rsidRPr="002A6ED3" w:rsidTr="002A6ED3">
        <w:tc>
          <w:tcPr>
            <w:tcW w:w="4503" w:type="dxa"/>
            <w:shd w:val="clear" w:color="auto" w:fill="auto"/>
          </w:tcPr>
          <w:p w:rsidR="00D77F62" w:rsidRPr="00FC00BC" w:rsidRDefault="00FD6248" w:rsidP="00D5137D">
            <w:r w:rsidRPr="00FC00BC">
              <w:t>7</w:t>
            </w:r>
            <w:r w:rsidR="00D77F62" w:rsidRPr="00FC00BC">
              <w:t>. Hiện tượng</w:t>
            </w:r>
            <w:r w:rsidRPr="00FC00BC">
              <w:t xml:space="preserve"> phú dưỡng là gi</w:t>
            </w:r>
            <w:r w:rsidR="00D77F62" w:rsidRPr="00FC00BC">
              <w:t>?</w:t>
            </w:r>
            <w:r w:rsidRPr="00FC00BC">
              <w:t xml:space="preserve"> Nguyên nhân ?</w:t>
            </w:r>
          </w:p>
        </w:tc>
        <w:tc>
          <w:tcPr>
            <w:tcW w:w="6520" w:type="dxa"/>
            <w:shd w:val="clear" w:color="auto" w:fill="auto"/>
          </w:tcPr>
          <w:p w:rsidR="00D77F62" w:rsidRPr="00FC00BC" w:rsidRDefault="00D77F62" w:rsidP="00D5137D">
            <w:pPr>
              <w:pBdr>
                <w:top w:val="nil"/>
                <w:left w:val="nil"/>
                <w:bottom w:val="nil"/>
                <w:right w:val="nil"/>
                <w:between w:val="nil"/>
              </w:pBdr>
              <w:spacing w:line="360" w:lineRule="auto"/>
              <w:jc w:val="both"/>
            </w:pPr>
            <w:r w:rsidRPr="00FC00BC">
              <w:t>-</w:t>
            </w:r>
            <w:r w:rsidR="00FD6248" w:rsidRPr="00FC00BC">
              <w:t>Hiện tượng</w:t>
            </w:r>
            <w:r w:rsidRPr="00FC00BC">
              <w:t>…………………………………</w:t>
            </w:r>
          </w:p>
          <w:p w:rsidR="00D77F62" w:rsidRPr="00FC00BC" w:rsidRDefault="00D77F62" w:rsidP="00D5137D">
            <w:pPr>
              <w:pBdr>
                <w:top w:val="nil"/>
                <w:left w:val="nil"/>
                <w:bottom w:val="nil"/>
                <w:right w:val="nil"/>
                <w:between w:val="nil"/>
              </w:pBdr>
              <w:spacing w:line="360" w:lineRule="auto"/>
              <w:jc w:val="both"/>
            </w:pPr>
            <w:r w:rsidRPr="00FC00BC">
              <w:t>-</w:t>
            </w:r>
            <w:r w:rsidR="00FD6248" w:rsidRPr="00FC00BC">
              <w:t>Nguyên nhân</w:t>
            </w:r>
            <w:r w:rsidRPr="00FC00BC">
              <w:t>…………………………………………</w:t>
            </w:r>
            <w:r w:rsidR="00477CBD" w:rsidRPr="00FC00BC">
              <w:t xml:space="preserve"> </w:t>
            </w:r>
          </w:p>
        </w:tc>
      </w:tr>
    </w:tbl>
    <w:p w:rsidR="00477CBD" w:rsidRPr="00FC00BC" w:rsidRDefault="00AC0237" w:rsidP="00D5137D">
      <w:pPr>
        <w:rPr>
          <w:b/>
        </w:rPr>
      </w:pPr>
      <w:r w:rsidRPr="00FC00BC">
        <w:rPr>
          <w:b/>
        </w:rPr>
        <w:t>BÀI 6:</w:t>
      </w:r>
      <w:r w:rsidR="00477CBD" w:rsidRPr="00FC00BC">
        <w:rPr>
          <w:b/>
        </w:rPr>
        <w:t xml:space="preserve"> ĐƠN CHẤT LƯU HUỲNH- SULFUR DIOXI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42"/>
        <w:gridCol w:w="5695"/>
      </w:tblGrid>
      <w:tr w:rsidR="00477CBD" w:rsidRPr="00FC00BC" w:rsidTr="002A6ED3">
        <w:tc>
          <w:tcPr>
            <w:tcW w:w="5328" w:type="dxa"/>
            <w:gridSpan w:val="2"/>
            <w:shd w:val="clear" w:color="auto" w:fill="F2F2F2"/>
          </w:tcPr>
          <w:p w:rsidR="00477CBD" w:rsidRPr="002A6ED3" w:rsidRDefault="00477CBD" w:rsidP="00D5137D">
            <w:pPr>
              <w:jc w:val="center"/>
              <w:rPr>
                <w:b/>
              </w:rPr>
            </w:pPr>
            <w:r w:rsidRPr="002A6ED3">
              <w:rPr>
                <w:b/>
              </w:rPr>
              <w:t>Câu hỏi</w:t>
            </w:r>
          </w:p>
        </w:tc>
        <w:tc>
          <w:tcPr>
            <w:tcW w:w="5695" w:type="dxa"/>
            <w:shd w:val="clear" w:color="auto" w:fill="F2F2F2"/>
          </w:tcPr>
          <w:p w:rsidR="00477CBD" w:rsidRPr="002A6ED3" w:rsidRDefault="00477CBD" w:rsidP="00D5137D">
            <w:pPr>
              <w:jc w:val="center"/>
              <w:rPr>
                <w:b/>
              </w:rPr>
            </w:pPr>
            <w:r w:rsidRPr="002A6ED3">
              <w:rPr>
                <w:b/>
              </w:rPr>
              <w:t>Trả lời</w:t>
            </w:r>
          </w:p>
        </w:tc>
      </w:tr>
      <w:tr w:rsidR="00477CBD" w:rsidRPr="00FC00BC" w:rsidTr="002A6ED3">
        <w:tc>
          <w:tcPr>
            <w:tcW w:w="11023" w:type="dxa"/>
            <w:gridSpan w:val="3"/>
            <w:shd w:val="clear" w:color="auto" w:fill="auto"/>
          </w:tcPr>
          <w:p w:rsidR="00477CBD" w:rsidRPr="00FC00BC" w:rsidRDefault="00477CBD" w:rsidP="00D5137D">
            <w:r w:rsidRPr="00FC00BC">
              <w:t xml:space="preserve">1. Giới thiệu một số thông tin về </w:t>
            </w:r>
            <w:r w:rsidR="007D56D3" w:rsidRPr="00FC00BC">
              <w:t>sulfur</w:t>
            </w:r>
            <w:r w:rsidRPr="00FC00BC">
              <w:t xml:space="preserve">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1373"/>
              <w:gridCol w:w="1559"/>
              <w:gridCol w:w="2693"/>
              <w:gridCol w:w="3064"/>
            </w:tblGrid>
            <w:tr w:rsidR="00A63D2E" w:rsidRPr="00FC00BC" w:rsidTr="00A63D2E">
              <w:tc>
                <w:tcPr>
                  <w:tcW w:w="1741" w:type="dxa"/>
                  <w:shd w:val="clear" w:color="auto" w:fill="auto"/>
                  <w:vAlign w:val="center"/>
                </w:tcPr>
                <w:p w:rsidR="00477CBD" w:rsidRPr="00FC00BC" w:rsidRDefault="00477CBD" w:rsidP="00D5137D">
                  <w:pPr>
                    <w:jc w:val="center"/>
                  </w:pPr>
                </w:p>
              </w:tc>
              <w:tc>
                <w:tcPr>
                  <w:tcW w:w="1373" w:type="dxa"/>
                  <w:shd w:val="clear" w:color="auto" w:fill="auto"/>
                  <w:vAlign w:val="center"/>
                </w:tcPr>
                <w:p w:rsidR="00477CBD" w:rsidRPr="00FC00BC" w:rsidRDefault="0006021F" w:rsidP="00D5137D">
                  <w:pPr>
                    <w:jc w:val="center"/>
                  </w:pPr>
                  <w:r w:rsidRPr="00FC00BC">
                    <w:t>Trạng thái</w:t>
                  </w:r>
                </w:p>
              </w:tc>
              <w:tc>
                <w:tcPr>
                  <w:tcW w:w="1559" w:type="dxa"/>
                  <w:shd w:val="clear" w:color="auto" w:fill="auto"/>
                  <w:vAlign w:val="center"/>
                </w:tcPr>
                <w:p w:rsidR="00477CBD" w:rsidRPr="00FC00BC" w:rsidRDefault="0006021F" w:rsidP="00D5137D">
                  <w:pPr>
                    <w:jc w:val="center"/>
                  </w:pPr>
                  <w:r w:rsidRPr="00FC00BC">
                    <w:t>Màu</w:t>
                  </w:r>
                </w:p>
              </w:tc>
              <w:tc>
                <w:tcPr>
                  <w:tcW w:w="2693" w:type="dxa"/>
                  <w:shd w:val="clear" w:color="auto" w:fill="auto"/>
                  <w:vAlign w:val="center"/>
                </w:tcPr>
                <w:p w:rsidR="00477CBD" w:rsidRPr="00FC00BC" w:rsidRDefault="0006021F" w:rsidP="00D5137D">
                  <w:pPr>
                    <w:jc w:val="center"/>
                  </w:pPr>
                  <w:r w:rsidRPr="00FC00BC">
                    <w:t>Khả năng tan</w:t>
                  </w:r>
                </w:p>
              </w:tc>
              <w:tc>
                <w:tcPr>
                  <w:tcW w:w="3064" w:type="dxa"/>
                  <w:shd w:val="clear" w:color="auto" w:fill="auto"/>
                  <w:vAlign w:val="center"/>
                </w:tcPr>
                <w:p w:rsidR="00477CBD" w:rsidRPr="00FC00BC" w:rsidRDefault="0006021F" w:rsidP="00D5137D">
                  <w:pPr>
                    <w:jc w:val="center"/>
                  </w:pPr>
                  <w:r w:rsidRPr="00FC00BC">
                    <w:t>Ứng dụng</w:t>
                  </w:r>
                </w:p>
              </w:tc>
            </w:tr>
            <w:tr w:rsidR="00A63D2E" w:rsidRPr="00FC00BC" w:rsidTr="00A63D2E">
              <w:tc>
                <w:tcPr>
                  <w:tcW w:w="1741" w:type="dxa"/>
                  <w:shd w:val="clear" w:color="auto" w:fill="auto"/>
                </w:tcPr>
                <w:p w:rsidR="00477CBD" w:rsidRPr="00FC00BC" w:rsidRDefault="00070B73" w:rsidP="00D5137D">
                  <w:r w:rsidRPr="00FC00BC">
                    <w:t>Dạng đơn chất</w:t>
                  </w:r>
                </w:p>
              </w:tc>
              <w:tc>
                <w:tcPr>
                  <w:tcW w:w="1373" w:type="dxa"/>
                  <w:shd w:val="clear" w:color="auto" w:fill="auto"/>
                </w:tcPr>
                <w:p w:rsidR="00477CBD" w:rsidRPr="00FC00BC" w:rsidRDefault="00477CBD" w:rsidP="00D5137D"/>
              </w:tc>
              <w:tc>
                <w:tcPr>
                  <w:tcW w:w="1559" w:type="dxa"/>
                  <w:shd w:val="clear" w:color="auto" w:fill="auto"/>
                </w:tcPr>
                <w:p w:rsidR="00477CBD" w:rsidRPr="00FC00BC" w:rsidRDefault="00477CBD" w:rsidP="00D5137D"/>
              </w:tc>
              <w:tc>
                <w:tcPr>
                  <w:tcW w:w="2693" w:type="dxa"/>
                  <w:shd w:val="clear" w:color="auto" w:fill="auto"/>
                </w:tcPr>
                <w:p w:rsidR="00477CBD" w:rsidRPr="00FC00BC" w:rsidRDefault="00477CBD" w:rsidP="00D5137D"/>
              </w:tc>
              <w:tc>
                <w:tcPr>
                  <w:tcW w:w="3064" w:type="dxa"/>
                  <w:shd w:val="clear" w:color="auto" w:fill="auto"/>
                </w:tcPr>
                <w:p w:rsidR="00477CBD" w:rsidRPr="00FC00BC" w:rsidRDefault="00477CBD" w:rsidP="00D5137D"/>
                <w:p w:rsidR="00A63D2E" w:rsidRPr="00FC00BC" w:rsidRDefault="00A63D2E" w:rsidP="00D5137D"/>
              </w:tc>
            </w:tr>
            <w:tr w:rsidR="0006021F" w:rsidRPr="00FC00BC" w:rsidTr="00C90FF3">
              <w:tc>
                <w:tcPr>
                  <w:tcW w:w="10430" w:type="dxa"/>
                  <w:gridSpan w:val="5"/>
                  <w:shd w:val="clear" w:color="auto" w:fill="auto"/>
                </w:tcPr>
                <w:p w:rsidR="0006021F" w:rsidRPr="00FC00BC" w:rsidRDefault="0006021F" w:rsidP="00D5137D">
                  <w:r w:rsidRPr="00FC00BC">
                    <w:t>Dạng hợp chất của lưu huỳnh gồm: …</w:t>
                  </w:r>
                  <w:r w:rsidR="00A63D2E" w:rsidRPr="00FC00BC">
                    <w:t>……………………..</w:t>
                  </w:r>
                  <w:r w:rsidRPr="00FC00BC">
                    <w:t>………………………………………………</w:t>
                  </w:r>
                </w:p>
              </w:tc>
            </w:tr>
          </w:tbl>
          <w:p w:rsidR="00477CBD" w:rsidRPr="00FC00BC" w:rsidRDefault="00477CBD" w:rsidP="00D5137D"/>
        </w:tc>
      </w:tr>
      <w:tr w:rsidR="00477CBD" w:rsidRPr="00FC00BC" w:rsidTr="002A6ED3">
        <w:tc>
          <w:tcPr>
            <w:tcW w:w="4786" w:type="dxa"/>
            <w:shd w:val="clear" w:color="auto" w:fill="auto"/>
          </w:tcPr>
          <w:p w:rsidR="00477CBD" w:rsidRPr="00FC00BC" w:rsidRDefault="00477CBD" w:rsidP="00D5137D">
            <w:r w:rsidRPr="00FC00BC">
              <w:t xml:space="preserve">2.Đặc điểm cấu tạo và số oxi hóa của </w:t>
            </w:r>
            <w:r w:rsidR="00A63D2E" w:rsidRPr="00FC00BC">
              <w:t xml:space="preserve">sulfur </w:t>
            </w:r>
          </w:p>
          <w:p w:rsidR="00477CBD" w:rsidRPr="00FC00BC" w:rsidRDefault="00477CBD" w:rsidP="00D5137D"/>
          <w:p w:rsidR="00477CBD" w:rsidRPr="00FC00BC" w:rsidRDefault="00477CBD" w:rsidP="00D5137D">
            <w:r w:rsidRPr="00FC00BC">
              <w:t xml:space="preserve">Từ đặc điểm này hãy dự đoán TCCH của </w:t>
            </w:r>
            <w:r w:rsidR="00A63D2E" w:rsidRPr="00FC00BC">
              <w:t>S</w:t>
            </w:r>
          </w:p>
        </w:tc>
        <w:tc>
          <w:tcPr>
            <w:tcW w:w="6237" w:type="dxa"/>
            <w:gridSpan w:val="2"/>
            <w:shd w:val="clear" w:color="auto" w:fill="auto"/>
          </w:tcPr>
          <w:p w:rsidR="00477CBD" w:rsidRPr="00FC00BC" w:rsidRDefault="00477CBD" w:rsidP="00D5137D">
            <w:pPr>
              <w:pBdr>
                <w:top w:val="nil"/>
                <w:left w:val="nil"/>
                <w:bottom w:val="nil"/>
                <w:right w:val="nil"/>
                <w:between w:val="nil"/>
              </w:pBdr>
              <w:spacing w:line="360" w:lineRule="auto"/>
              <w:jc w:val="both"/>
            </w:pPr>
            <w:r w:rsidRPr="00FC00BC">
              <w:t xml:space="preserve">-Đặc điểm cấu tạo </w:t>
            </w:r>
            <w:r w:rsidR="00A63D2E" w:rsidRPr="00FC00BC">
              <w:t>của sulfur</w:t>
            </w:r>
            <w:r w:rsidRPr="00FC00BC">
              <w:t>.……………………………</w:t>
            </w:r>
          </w:p>
          <w:p w:rsidR="00A63D2E" w:rsidRPr="00FC00BC" w:rsidRDefault="00A63D2E" w:rsidP="00D5137D">
            <w:pPr>
              <w:pBdr>
                <w:top w:val="nil"/>
                <w:left w:val="nil"/>
                <w:bottom w:val="nil"/>
                <w:right w:val="nil"/>
                <w:between w:val="nil"/>
              </w:pBdr>
              <w:spacing w:line="360" w:lineRule="auto"/>
              <w:jc w:val="both"/>
            </w:pPr>
            <w:r w:rsidRPr="00FC00BC">
              <w:t>…………………………………………………………..</w:t>
            </w:r>
          </w:p>
          <w:p w:rsidR="00477CBD" w:rsidRPr="00FC00BC" w:rsidRDefault="00477CBD" w:rsidP="00D5137D">
            <w:pPr>
              <w:pBdr>
                <w:top w:val="nil"/>
                <w:left w:val="nil"/>
                <w:bottom w:val="nil"/>
                <w:right w:val="nil"/>
                <w:between w:val="nil"/>
              </w:pBdr>
              <w:spacing w:line="360" w:lineRule="auto"/>
              <w:jc w:val="both"/>
            </w:pPr>
            <w:r w:rsidRPr="00FC00BC">
              <w:t>-</w:t>
            </w:r>
            <w:r w:rsidR="00A63D2E" w:rsidRPr="00FC00BC">
              <w:t xml:space="preserve"> </w:t>
            </w:r>
            <w:r w:rsidRPr="00FC00BC">
              <w:t xml:space="preserve">Các số oxi hóa của </w:t>
            </w:r>
            <w:r w:rsidR="00A63D2E" w:rsidRPr="00FC00BC">
              <w:t>S</w:t>
            </w:r>
            <w:r w:rsidRPr="00FC00BC">
              <w:t xml:space="preserve"> …………………………………</w:t>
            </w:r>
          </w:p>
          <w:p w:rsidR="00477CBD" w:rsidRPr="002A6ED3" w:rsidRDefault="00477CBD" w:rsidP="00D5137D">
            <w:pPr>
              <w:pBdr>
                <w:top w:val="nil"/>
                <w:left w:val="nil"/>
                <w:bottom w:val="nil"/>
                <w:right w:val="nil"/>
                <w:between w:val="nil"/>
              </w:pBdr>
              <w:spacing w:line="360" w:lineRule="auto"/>
              <w:jc w:val="both"/>
              <w:rPr>
                <w:vertAlign w:val="subscript"/>
              </w:rPr>
            </w:pPr>
            <w:r w:rsidRPr="00FC00BC">
              <w:t xml:space="preserve">== &gt; Dự đoán TCHH của </w:t>
            </w:r>
            <w:r w:rsidR="00A63D2E" w:rsidRPr="00FC00BC">
              <w:t>S</w:t>
            </w:r>
          </w:p>
          <w:p w:rsidR="00477CBD" w:rsidRPr="00FC00BC" w:rsidRDefault="00796CCB" w:rsidP="00D5137D">
            <w:pPr>
              <w:pBdr>
                <w:top w:val="nil"/>
                <w:left w:val="nil"/>
                <w:bottom w:val="nil"/>
                <w:right w:val="nil"/>
                <w:between w:val="nil"/>
              </w:pBdr>
              <w:spacing w:line="360" w:lineRule="auto"/>
              <w:jc w:val="both"/>
            </w:pPr>
            <w:r w:rsidRPr="00FC00BC">
              <w:t>-Tính</w:t>
            </w:r>
            <w:r w:rsidR="00477CBD" w:rsidRPr="00FC00BC">
              <w:t>…………………………………………</w:t>
            </w:r>
            <w:r w:rsidR="008948C7" w:rsidRPr="00FC00BC">
              <w:t>.</w:t>
            </w:r>
          </w:p>
          <w:p w:rsidR="00477CBD" w:rsidRPr="00FC00BC" w:rsidRDefault="00A63D2E" w:rsidP="00D5137D">
            <w:pPr>
              <w:pBdr>
                <w:top w:val="nil"/>
                <w:left w:val="nil"/>
                <w:bottom w:val="nil"/>
                <w:right w:val="nil"/>
                <w:between w:val="nil"/>
              </w:pBdr>
              <w:spacing w:line="360" w:lineRule="auto"/>
              <w:jc w:val="both"/>
            </w:pPr>
            <w:r w:rsidRPr="00FC00BC">
              <w:t>VD</w:t>
            </w:r>
            <w:r w:rsidR="00477CBD" w:rsidRPr="00FC00BC">
              <w:t>……………………………………………</w:t>
            </w:r>
            <w:r w:rsidRPr="00FC00BC">
              <w:t>…</w:t>
            </w:r>
            <w:r w:rsidR="008948C7" w:rsidRPr="00FC00BC">
              <w:t>…</w:t>
            </w:r>
          </w:p>
          <w:p w:rsidR="00477CBD" w:rsidRPr="00FC00BC" w:rsidRDefault="00796CCB" w:rsidP="00D5137D">
            <w:pPr>
              <w:pBdr>
                <w:top w:val="nil"/>
                <w:left w:val="nil"/>
                <w:bottom w:val="nil"/>
                <w:right w:val="nil"/>
                <w:between w:val="nil"/>
              </w:pBdr>
              <w:spacing w:line="360" w:lineRule="auto"/>
              <w:jc w:val="both"/>
            </w:pPr>
            <w:r w:rsidRPr="00FC00BC">
              <w:t>- Tính</w:t>
            </w:r>
            <w:r w:rsidR="00477CBD" w:rsidRPr="00FC00BC">
              <w:t>……………………………………………</w:t>
            </w:r>
            <w:r w:rsidR="00A63D2E" w:rsidRPr="00FC00BC">
              <w:t>.</w:t>
            </w:r>
          </w:p>
          <w:p w:rsidR="00477CBD" w:rsidRPr="00FC00BC" w:rsidRDefault="00A63D2E" w:rsidP="00D5137D">
            <w:pPr>
              <w:pBdr>
                <w:top w:val="nil"/>
                <w:left w:val="nil"/>
                <w:bottom w:val="nil"/>
                <w:right w:val="nil"/>
                <w:between w:val="nil"/>
              </w:pBdr>
              <w:spacing w:line="360" w:lineRule="auto"/>
              <w:jc w:val="both"/>
            </w:pPr>
            <w:r w:rsidRPr="00FC00BC">
              <w:t>VD</w:t>
            </w:r>
            <w:r w:rsidR="00477CBD" w:rsidRPr="00FC00BC">
              <w:t>………………………………………………</w:t>
            </w:r>
            <w:r w:rsidRPr="00FC00BC">
              <w:t>…</w:t>
            </w:r>
          </w:p>
          <w:p w:rsidR="00A63D2E" w:rsidRPr="00FC00BC" w:rsidRDefault="00A63D2E" w:rsidP="00D5137D">
            <w:pPr>
              <w:pBdr>
                <w:top w:val="nil"/>
                <w:left w:val="nil"/>
                <w:bottom w:val="nil"/>
                <w:right w:val="nil"/>
                <w:between w:val="nil"/>
              </w:pBdr>
              <w:spacing w:line="360" w:lineRule="auto"/>
              <w:jc w:val="both"/>
            </w:pPr>
            <w:r w:rsidRPr="00FC00BC">
              <w:t>Lưu ý: ……………………………………………..</w:t>
            </w:r>
          </w:p>
        </w:tc>
      </w:tr>
      <w:tr w:rsidR="00477CBD" w:rsidRPr="00FC00BC" w:rsidTr="002A6ED3">
        <w:tc>
          <w:tcPr>
            <w:tcW w:w="4786" w:type="dxa"/>
            <w:shd w:val="clear" w:color="auto" w:fill="auto"/>
          </w:tcPr>
          <w:p w:rsidR="00477CBD" w:rsidRPr="002A6ED3" w:rsidRDefault="00477CBD" w:rsidP="00D5137D">
            <w:pPr>
              <w:rPr>
                <w:lang w:val="es-PY"/>
              </w:rPr>
            </w:pPr>
            <w:r w:rsidRPr="00FC00BC">
              <w:t xml:space="preserve">3. </w:t>
            </w:r>
            <w:r w:rsidR="004316ED" w:rsidRPr="00FC00BC">
              <w:t xml:space="preserve">Cho </w:t>
            </w:r>
            <w:r w:rsidR="00606113" w:rsidRPr="00FC00BC">
              <w:t>biết trạng thái</w:t>
            </w:r>
            <w:r w:rsidR="00DB2BCD" w:rsidRPr="00FC00BC">
              <w:t>;</w:t>
            </w:r>
            <w:r w:rsidR="00606113" w:rsidRPr="00FC00BC">
              <w:t xml:space="preserve"> màu sắc</w:t>
            </w:r>
            <w:r w:rsidR="00DB2BCD" w:rsidRPr="00FC00BC">
              <w:t>;</w:t>
            </w:r>
            <w:r w:rsidR="004316ED" w:rsidRPr="00FC00BC">
              <w:t xml:space="preserve"> </w:t>
            </w:r>
            <w:r w:rsidR="0047089F" w:rsidRPr="00FC00BC">
              <w:t>độ đ</w:t>
            </w:r>
            <w:r w:rsidR="00DB2BCD" w:rsidRPr="00FC00BC">
              <w:t>ộ</w:t>
            </w:r>
            <w:r w:rsidR="0047089F" w:rsidRPr="00FC00BC">
              <w:t xml:space="preserve">c của sulfur </w:t>
            </w:r>
            <w:r w:rsidR="004316ED" w:rsidRPr="00FC00BC">
              <w:t xml:space="preserve"> </w:t>
            </w:r>
            <w:r w:rsidR="00DB2BCD" w:rsidRPr="00FC00BC">
              <w:t>dioxide</w:t>
            </w:r>
            <w:r w:rsidRPr="00FC00BC">
              <w:t>?</w:t>
            </w:r>
          </w:p>
        </w:tc>
        <w:tc>
          <w:tcPr>
            <w:tcW w:w="6237" w:type="dxa"/>
            <w:gridSpan w:val="2"/>
            <w:shd w:val="clear" w:color="auto" w:fill="auto"/>
          </w:tcPr>
          <w:p w:rsidR="00477CBD" w:rsidRPr="00FC00BC" w:rsidRDefault="00477CBD" w:rsidP="00D5137D">
            <w:pPr>
              <w:pBdr>
                <w:top w:val="nil"/>
                <w:left w:val="nil"/>
                <w:bottom w:val="nil"/>
                <w:right w:val="nil"/>
                <w:between w:val="nil"/>
              </w:pBdr>
              <w:spacing w:line="360" w:lineRule="auto"/>
              <w:jc w:val="both"/>
            </w:pPr>
            <w:r w:rsidRPr="00FC00BC">
              <w:t>……………………………………………………</w:t>
            </w:r>
          </w:p>
          <w:p w:rsidR="00477CBD" w:rsidRPr="00FC00BC" w:rsidRDefault="00477CBD" w:rsidP="00D5137D">
            <w:pPr>
              <w:pBdr>
                <w:top w:val="nil"/>
                <w:left w:val="nil"/>
                <w:bottom w:val="nil"/>
                <w:right w:val="nil"/>
                <w:between w:val="nil"/>
              </w:pBdr>
              <w:spacing w:line="360" w:lineRule="auto"/>
              <w:jc w:val="both"/>
            </w:pPr>
            <w:r w:rsidRPr="00FC00BC">
              <w:t>……………………………………………………</w:t>
            </w:r>
          </w:p>
        </w:tc>
      </w:tr>
      <w:tr w:rsidR="00DB2BCD" w:rsidRPr="00FC00BC" w:rsidTr="002A6ED3">
        <w:tc>
          <w:tcPr>
            <w:tcW w:w="4786" w:type="dxa"/>
            <w:shd w:val="clear" w:color="auto" w:fill="auto"/>
          </w:tcPr>
          <w:p w:rsidR="00DB2BCD" w:rsidRPr="00FC00BC" w:rsidRDefault="00DB2BCD" w:rsidP="00D5137D">
            <w:r w:rsidRPr="00FC00BC">
              <w:t>4.Dựa vào đặc điểm cấu tạo và số oxi hóa của SO</w:t>
            </w:r>
            <w:r w:rsidRPr="002A6ED3">
              <w:rPr>
                <w:vertAlign w:val="subscript"/>
              </w:rPr>
              <w:t>2</w:t>
            </w:r>
            <w:r w:rsidRPr="00FC00BC">
              <w:t>. Em hãy cho biết TCHH và viết ptpu chứng minh tính chất đó?</w:t>
            </w:r>
          </w:p>
        </w:tc>
        <w:tc>
          <w:tcPr>
            <w:tcW w:w="6237" w:type="dxa"/>
            <w:gridSpan w:val="2"/>
            <w:shd w:val="clear" w:color="auto" w:fill="auto"/>
          </w:tcPr>
          <w:p w:rsidR="00DB2BCD" w:rsidRPr="00FC00BC" w:rsidRDefault="00DB2BCD" w:rsidP="00D5137D">
            <w:pPr>
              <w:pBdr>
                <w:top w:val="nil"/>
                <w:left w:val="nil"/>
                <w:bottom w:val="nil"/>
                <w:right w:val="nil"/>
                <w:between w:val="nil"/>
              </w:pBdr>
              <w:spacing w:line="360" w:lineRule="auto"/>
              <w:jc w:val="both"/>
            </w:pPr>
            <w:r w:rsidRPr="00FC00BC">
              <w:t>-</w:t>
            </w:r>
            <w:r w:rsidR="00D76E55" w:rsidRPr="00FC00BC">
              <w:t xml:space="preserve"> </w:t>
            </w:r>
            <w:r w:rsidRPr="00FC00BC">
              <w:t>Đặc điểm cấu tạo………………………………………</w:t>
            </w:r>
          </w:p>
          <w:p w:rsidR="00DB2BCD" w:rsidRPr="00FC00BC" w:rsidRDefault="00DB2BCD" w:rsidP="00D5137D">
            <w:pPr>
              <w:pBdr>
                <w:top w:val="nil"/>
                <w:left w:val="nil"/>
                <w:bottom w:val="nil"/>
                <w:right w:val="nil"/>
                <w:between w:val="nil"/>
              </w:pBdr>
              <w:spacing w:line="360" w:lineRule="auto"/>
              <w:jc w:val="both"/>
            </w:pPr>
            <w:r w:rsidRPr="00FC00BC">
              <w:t>- Số oxi hóa</w:t>
            </w:r>
            <w:r w:rsidR="00AE28E1" w:rsidRPr="00FC00BC">
              <w:t xml:space="preserve"> của S trong SO</w:t>
            </w:r>
            <w:r w:rsidR="00AE28E1" w:rsidRPr="002A6ED3">
              <w:rPr>
                <w:vertAlign w:val="subscript"/>
              </w:rPr>
              <w:t>2</w:t>
            </w:r>
            <w:r w:rsidRPr="00FC00BC">
              <w:t>………………………………</w:t>
            </w:r>
          </w:p>
          <w:p w:rsidR="00311A76" w:rsidRPr="00FC00BC" w:rsidRDefault="00311A76" w:rsidP="00D5137D">
            <w:pPr>
              <w:pBdr>
                <w:top w:val="nil"/>
                <w:left w:val="nil"/>
                <w:bottom w:val="nil"/>
                <w:right w:val="nil"/>
                <w:between w:val="nil"/>
              </w:pBdr>
              <w:spacing w:line="360" w:lineRule="auto"/>
              <w:jc w:val="both"/>
            </w:pPr>
            <w:r w:rsidRPr="00FC00BC">
              <w:t>== &gt; Dự đoán TCHH của S</w:t>
            </w:r>
            <w:r w:rsidR="00FA1068" w:rsidRPr="00FC00BC">
              <w:t>O</w:t>
            </w:r>
            <w:r w:rsidR="00FA1068" w:rsidRPr="002A6ED3">
              <w:rPr>
                <w:vertAlign w:val="subscript"/>
              </w:rPr>
              <w:t>2</w:t>
            </w:r>
          </w:p>
          <w:p w:rsidR="00311A76" w:rsidRPr="00FC00BC" w:rsidRDefault="00311A76" w:rsidP="00D5137D">
            <w:pPr>
              <w:pBdr>
                <w:top w:val="nil"/>
                <w:left w:val="nil"/>
                <w:bottom w:val="nil"/>
                <w:right w:val="nil"/>
                <w:between w:val="nil"/>
              </w:pBdr>
              <w:spacing w:line="360" w:lineRule="auto"/>
              <w:jc w:val="both"/>
            </w:pPr>
            <w:r w:rsidRPr="00FC00BC">
              <w:t>-Tính………………………………………….</w:t>
            </w:r>
          </w:p>
          <w:p w:rsidR="00311A76" w:rsidRPr="00FC00BC" w:rsidRDefault="00311A76" w:rsidP="00D5137D">
            <w:pPr>
              <w:pBdr>
                <w:top w:val="nil"/>
                <w:left w:val="nil"/>
                <w:bottom w:val="nil"/>
                <w:right w:val="nil"/>
                <w:between w:val="nil"/>
              </w:pBdr>
              <w:spacing w:line="360" w:lineRule="auto"/>
              <w:jc w:val="both"/>
            </w:pPr>
            <w:r w:rsidRPr="00FC00BC">
              <w:t>VD…………………………………………………</w:t>
            </w:r>
          </w:p>
          <w:p w:rsidR="00311A76" w:rsidRPr="00FC00BC" w:rsidRDefault="00311A76" w:rsidP="00D5137D">
            <w:pPr>
              <w:pBdr>
                <w:top w:val="nil"/>
                <w:left w:val="nil"/>
                <w:bottom w:val="nil"/>
                <w:right w:val="nil"/>
                <w:between w:val="nil"/>
              </w:pBdr>
              <w:spacing w:line="360" w:lineRule="auto"/>
              <w:jc w:val="both"/>
            </w:pPr>
            <w:r w:rsidRPr="00FC00BC">
              <w:t>- Tính…………………………………………….</w:t>
            </w:r>
          </w:p>
          <w:p w:rsidR="00DB2BCD" w:rsidRPr="00FC00BC" w:rsidRDefault="00311A76" w:rsidP="00D5137D">
            <w:pPr>
              <w:pBdr>
                <w:top w:val="nil"/>
                <w:left w:val="nil"/>
                <w:bottom w:val="nil"/>
                <w:right w:val="nil"/>
                <w:between w:val="nil"/>
              </w:pBdr>
              <w:spacing w:line="360" w:lineRule="auto"/>
              <w:jc w:val="both"/>
            </w:pPr>
            <w:r w:rsidRPr="00FC00BC">
              <w:t>VD…………………………………………………</w:t>
            </w:r>
          </w:p>
        </w:tc>
      </w:tr>
    </w:tbl>
    <w:p w:rsidR="00485DCF" w:rsidRPr="00FC00BC" w:rsidRDefault="008B50E8" w:rsidP="00D5137D">
      <w:pPr>
        <w:rPr>
          <w:b/>
        </w:rPr>
      </w:pPr>
      <w:r w:rsidRPr="00FC00BC">
        <w:rPr>
          <w:b/>
        </w:rPr>
        <w:t>BÀI 7:</w:t>
      </w:r>
      <w:r w:rsidR="00C13E15" w:rsidRPr="00FC00BC">
        <w:rPr>
          <w:b/>
        </w:rPr>
        <w:t xml:space="preserve"> SULFURIC ACID VÀ MUỐI SULF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388"/>
        <w:gridCol w:w="6699"/>
      </w:tblGrid>
      <w:tr w:rsidR="00E0465E" w:rsidRPr="00FC00BC" w:rsidTr="002A6ED3">
        <w:tc>
          <w:tcPr>
            <w:tcW w:w="3936" w:type="dxa"/>
            <w:shd w:val="clear" w:color="auto" w:fill="F2F2F2"/>
          </w:tcPr>
          <w:p w:rsidR="00E0465E" w:rsidRPr="002A6ED3" w:rsidRDefault="00E0465E" w:rsidP="00D5137D">
            <w:pPr>
              <w:jc w:val="center"/>
              <w:rPr>
                <w:b/>
              </w:rPr>
            </w:pPr>
            <w:r w:rsidRPr="002A6ED3">
              <w:rPr>
                <w:b/>
              </w:rPr>
              <w:lastRenderedPageBreak/>
              <w:t>Câu hỏi</w:t>
            </w:r>
          </w:p>
        </w:tc>
        <w:tc>
          <w:tcPr>
            <w:tcW w:w="7087" w:type="dxa"/>
            <w:gridSpan w:val="2"/>
            <w:shd w:val="clear" w:color="auto" w:fill="F2F2F2"/>
          </w:tcPr>
          <w:p w:rsidR="00E0465E" w:rsidRPr="002A6ED3" w:rsidRDefault="00E0465E" w:rsidP="00D5137D">
            <w:pPr>
              <w:jc w:val="center"/>
              <w:rPr>
                <w:b/>
              </w:rPr>
            </w:pPr>
            <w:r w:rsidRPr="002A6ED3">
              <w:rPr>
                <w:b/>
              </w:rPr>
              <w:t>Trả lời</w:t>
            </w:r>
          </w:p>
        </w:tc>
      </w:tr>
      <w:tr w:rsidR="00683A88" w:rsidRPr="00FC00BC" w:rsidTr="002A6ED3">
        <w:tc>
          <w:tcPr>
            <w:tcW w:w="3936" w:type="dxa"/>
            <w:shd w:val="clear" w:color="auto" w:fill="auto"/>
          </w:tcPr>
          <w:p w:rsidR="00683A88" w:rsidRPr="00FC00BC" w:rsidRDefault="00683A88" w:rsidP="00D5137D">
            <w:r w:rsidRPr="00FC00BC">
              <w:t>1.Một số TCVL của H</w:t>
            </w:r>
            <w:r w:rsidRPr="002A6ED3">
              <w:rPr>
                <w:vertAlign w:val="subscript"/>
              </w:rPr>
              <w:t>2</w:t>
            </w:r>
            <w:r w:rsidRPr="00FC00BC">
              <w:t>SO</w:t>
            </w:r>
            <w:r w:rsidRPr="002A6ED3">
              <w:rPr>
                <w:vertAlign w:val="subscript"/>
              </w:rPr>
              <w:t>4</w:t>
            </w:r>
          </w:p>
        </w:tc>
        <w:tc>
          <w:tcPr>
            <w:tcW w:w="7087" w:type="dxa"/>
            <w:gridSpan w:val="2"/>
            <w:shd w:val="clear" w:color="auto" w:fill="auto"/>
          </w:tcPr>
          <w:p w:rsidR="00683A88" w:rsidRPr="00FC00BC" w:rsidRDefault="00683A88" w:rsidP="00D5137D">
            <w:pPr>
              <w:pBdr>
                <w:top w:val="nil"/>
                <w:left w:val="nil"/>
                <w:bottom w:val="nil"/>
                <w:right w:val="nil"/>
                <w:between w:val="nil"/>
              </w:pBdr>
              <w:spacing w:line="360" w:lineRule="auto"/>
              <w:jc w:val="both"/>
            </w:pPr>
            <w:r w:rsidRPr="00FC00BC">
              <w:t>-Trạng thái……………………………………</w:t>
            </w:r>
            <w:r w:rsidR="00B13896" w:rsidRPr="00FC00BC">
              <w:t>…..</w:t>
            </w:r>
          </w:p>
          <w:p w:rsidR="00683A88" w:rsidRPr="00FC00BC" w:rsidRDefault="00683A88" w:rsidP="00D5137D">
            <w:pPr>
              <w:pBdr>
                <w:top w:val="nil"/>
                <w:left w:val="nil"/>
                <w:bottom w:val="nil"/>
                <w:right w:val="nil"/>
                <w:between w:val="nil"/>
              </w:pBdr>
              <w:spacing w:line="360" w:lineRule="auto"/>
              <w:jc w:val="both"/>
            </w:pPr>
            <w:r w:rsidRPr="00FC00BC">
              <w:t>- Độ bền………..…………………………………</w:t>
            </w:r>
          </w:p>
          <w:p w:rsidR="00683A88" w:rsidRPr="00FC00BC" w:rsidRDefault="00683A88" w:rsidP="00D5137D">
            <w:pPr>
              <w:pBdr>
                <w:top w:val="nil"/>
                <w:left w:val="nil"/>
                <w:bottom w:val="nil"/>
                <w:right w:val="nil"/>
                <w:between w:val="nil"/>
              </w:pBdr>
              <w:spacing w:line="360" w:lineRule="auto"/>
              <w:jc w:val="both"/>
            </w:pPr>
            <w:r w:rsidRPr="00FC00BC">
              <w:t>-Khả năng tan trong nước:…………………………………</w:t>
            </w:r>
          </w:p>
          <w:p w:rsidR="00683A88" w:rsidRPr="00FC00BC" w:rsidRDefault="00683A88" w:rsidP="00D5137D">
            <w:pPr>
              <w:pBdr>
                <w:top w:val="nil"/>
                <w:left w:val="nil"/>
                <w:bottom w:val="nil"/>
                <w:right w:val="nil"/>
                <w:between w:val="nil"/>
              </w:pBdr>
              <w:spacing w:line="360" w:lineRule="auto"/>
              <w:jc w:val="both"/>
            </w:pPr>
            <w:r w:rsidRPr="00FC00BC">
              <w:t xml:space="preserve"> ……………………………………………………………..</w:t>
            </w:r>
          </w:p>
          <w:p w:rsidR="00683A88" w:rsidRPr="00FC00BC" w:rsidRDefault="00683A88" w:rsidP="00D5137D">
            <w:pPr>
              <w:spacing w:line="360" w:lineRule="auto"/>
            </w:pPr>
            <w:r w:rsidRPr="00FC00BC">
              <w:t>-</w:t>
            </w:r>
            <w:r w:rsidR="0084597F" w:rsidRPr="00FC00BC">
              <w:t>Tùy vào nồng độ ta có ……………..; ……………………</w:t>
            </w:r>
          </w:p>
        </w:tc>
      </w:tr>
      <w:tr w:rsidR="00E0465E" w:rsidRPr="00FC00BC" w:rsidTr="002A6ED3">
        <w:tc>
          <w:tcPr>
            <w:tcW w:w="4324" w:type="dxa"/>
            <w:gridSpan w:val="2"/>
            <w:shd w:val="clear" w:color="auto" w:fill="auto"/>
          </w:tcPr>
          <w:p w:rsidR="00E0465E" w:rsidRPr="00FC00BC" w:rsidRDefault="0084597F" w:rsidP="00D5137D">
            <w:r w:rsidRPr="00FC00BC">
              <w:t xml:space="preserve">2.Vẽ công thức và xác định số oxi hóa của nguyên tử </w:t>
            </w:r>
            <w:r w:rsidR="005349B1" w:rsidRPr="00FC00BC">
              <w:t>S</w:t>
            </w:r>
            <w:r w:rsidRPr="00FC00BC">
              <w:t xml:space="preserve"> trong phân tử </w:t>
            </w:r>
            <w:r w:rsidR="005349B1" w:rsidRPr="00FC00BC">
              <w:t>sulfuric acid</w:t>
            </w:r>
          </w:p>
        </w:tc>
        <w:tc>
          <w:tcPr>
            <w:tcW w:w="6699" w:type="dxa"/>
            <w:shd w:val="clear" w:color="auto" w:fill="auto"/>
          </w:tcPr>
          <w:p w:rsidR="00A126FA" w:rsidRPr="00FC00BC" w:rsidRDefault="00A126FA" w:rsidP="00D5137D">
            <w:pPr>
              <w:pBdr>
                <w:top w:val="nil"/>
                <w:left w:val="nil"/>
                <w:bottom w:val="nil"/>
                <w:right w:val="nil"/>
                <w:between w:val="nil"/>
              </w:pBdr>
              <w:spacing w:line="360" w:lineRule="auto"/>
              <w:jc w:val="both"/>
            </w:pPr>
            <w:r w:rsidRPr="00FC00BC">
              <w:t>- Công thức     ……………………………</w:t>
            </w:r>
            <w:r w:rsidR="00ED22A2" w:rsidRPr="00FC00BC">
              <w:t>.</w:t>
            </w:r>
          </w:p>
          <w:p w:rsidR="00A126FA" w:rsidRPr="00FC00BC" w:rsidRDefault="00A126FA" w:rsidP="00D5137D">
            <w:pPr>
              <w:pBdr>
                <w:top w:val="nil"/>
                <w:left w:val="nil"/>
                <w:bottom w:val="nil"/>
                <w:right w:val="nil"/>
                <w:between w:val="nil"/>
              </w:pBdr>
              <w:spacing w:line="360" w:lineRule="auto"/>
              <w:jc w:val="both"/>
            </w:pPr>
            <w:r w:rsidRPr="00FC00BC">
              <w:t xml:space="preserve"> -</w:t>
            </w:r>
            <w:r w:rsidR="00603FDF" w:rsidRPr="00FC00BC">
              <w:t xml:space="preserve"> Số oxi hóa</w:t>
            </w:r>
            <w:r w:rsidRPr="00FC00BC">
              <w:t xml:space="preserve">    …………</w:t>
            </w:r>
            <w:r w:rsidR="00ED22A2" w:rsidRPr="00FC00BC">
              <w:t>…………………</w:t>
            </w:r>
          </w:p>
          <w:p w:rsidR="00E0465E" w:rsidRPr="00FC00BC" w:rsidRDefault="00A126FA" w:rsidP="00D5137D">
            <w:pPr>
              <w:pBdr>
                <w:top w:val="nil"/>
                <w:left w:val="nil"/>
                <w:bottom w:val="nil"/>
                <w:right w:val="nil"/>
                <w:between w:val="nil"/>
              </w:pBdr>
              <w:spacing w:line="360" w:lineRule="auto"/>
              <w:jc w:val="both"/>
            </w:pPr>
            <w:r w:rsidRPr="00FC00BC">
              <w:t xml:space="preserve">   </w:t>
            </w:r>
            <w:r w:rsidR="00603FDF" w:rsidRPr="00FC00BC">
              <w:t>của S</w:t>
            </w:r>
            <w:r w:rsidRPr="00FC00BC">
              <w:t xml:space="preserve">              ..…………………………</w:t>
            </w:r>
            <w:r w:rsidR="00ED22A2" w:rsidRPr="00FC00BC">
              <w:t>.</w:t>
            </w:r>
          </w:p>
        </w:tc>
      </w:tr>
      <w:tr w:rsidR="00FC00BC" w:rsidRPr="00FC00BC" w:rsidTr="002A6ED3">
        <w:trPr>
          <w:trHeight w:val="7672"/>
        </w:trPr>
        <w:tc>
          <w:tcPr>
            <w:tcW w:w="11023" w:type="dxa"/>
            <w:gridSpan w:val="3"/>
            <w:shd w:val="clear" w:color="auto" w:fill="auto"/>
          </w:tcPr>
          <w:p w:rsidR="00721A93" w:rsidRPr="00FC00BC" w:rsidRDefault="00721A93" w:rsidP="00D5137D">
            <w:pPr>
              <w:pBdr>
                <w:top w:val="nil"/>
                <w:left w:val="nil"/>
                <w:bottom w:val="nil"/>
                <w:right w:val="nil"/>
                <w:between w:val="nil"/>
              </w:pBdr>
              <w:spacing w:line="360" w:lineRule="auto"/>
              <w:jc w:val="both"/>
            </w:pPr>
            <w:r w:rsidRPr="00FC00BC">
              <w:t>3. Từ đặc điểm cấu tạo và số oxi hóa cho biết TCHH và ptpu chứng m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3969"/>
              <w:gridCol w:w="3851"/>
            </w:tblGrid>
            <w:tr w:rsidR="00721A93" w:rsidRPr="00FC00BC" w:rsidTr="002A6ED3">
              <w:tc>
                <w:tcPr>
                  <w:tcW w:w="2972" w:type="dxa"/>
                  <w:shd w:val="clear" w:color="auto" w:fill="auto"/>
                </w:tcPr>
                <w:p w:rsidR="00721A93" w:rsidRPr="00FC00BC" w:rsidRDefault="00721A93" w:rsidP="00D5137D">
                  <w:pPr>
                    <w:spacing w:line="360" w:lineRule="auto"/>
                    <w:jc w:val="both"/>
                  </w:pPr>
                  <w:r w:rsidRPr="00FC00BC">
                    <w:t>Tính chất</w:t>
                  </w:r>
                </w:p>
              </w:tc>
              <w:tc>
                <w:tcPr>
                  <w:tcW w:w="3969" w:type="dxa"/>
                  <w:shd w:val="clear" w:color="auto" w:fill="auto"/>
                </w:tcPr>
                <w:p w:rsidR="00721A93" w:rsidRPr="00FC00BC" w:rsidRDefault="00721A93" w:rsidP="00D5137D">
                  <w:pPr>
                    <w:spacing w:line="360" w:lineRule="auto"/>
                    <w:jc w:val="both"/>
                  </w:pPr>
                  <w:r w:rsidRPr="00FC00BC">
                    <w:t>H</w:t>
                  </w:r>
                  <w:r w:rsidRPr="002A6ED3">
                    <w:rPr>
                      <w:vertAlign w:val="subscript"/>
                    </w:rPr>
                    <w:t>2</w:t>
                  </w:r>
                  <w:r w:rsidRPr="00FC00BC">
                    <w:t>SO</w:t>
                  </w:r>
                  <w:r w:rsidRPr="002A6ED3">
                    <w:rPr>
                      <w:vertAlign w:val="subscript"/>
                    </w:rPr>
                    <w:t>4</w:t>
                  </w:r>
                  <w:r w:rsidRPr="00FC00BC">
                    <w:t xml:space="preserve"> loãng</w:t>
                  </w:r>
                </w:p>
              </w:tc>
              <w:tc>
                <w:tcPr>
                  <w:tcW w:w="3851" w:type="dxa"/>
                  <w:shd w:val="clear" w:color="auto" w:fill="auto"/>
                </w:tcPr>
                <w:p w:rsidR="00721A93" w:rsidRPr="00FC00BC" w:rsidRDefault="00721A93" w:rsidP="00D5137D">
                  <w:pPr>
                    <w:spacing w:line="360" w:lineRule="auto"/>
                    <w:jc w:val="both"/>
                  </w:pPr>
                  <w:r w:rsidRPr="00FC00BC">
                    <w:t>H</w:t>
                  </w:r>
                  <w:r w:rsidRPr="002A6ED3">
                    <w:rPr>
                      <w:vertAlign w:val="subscript"/>
                    </w:rPr>
                    <w:t>2</w:t>
                  </w:r>
                  <w:r w:rsidRPr="00FC00BC">
                    <w:t>SO</w:t>
                  </w:r>
                  <w:r w:rsidRPr="002A6ED3">
                    <w:rPr>
                      <w:vertAlign w:val="subscript"/>
                    </w:rPr>
                    <w:t>4</w:t>
                  </w:r>
                  <w:r w:rsidRPr="00FC00BC">
                    <w:t xml:space="preserve"> đặc</w:t>
                  </w:r>
                </w:p>
              </w:tc>
            </w:tr>
            <w:tr w:rsidR="00721A93" w:rsidRPr="00FC00BC" w:rsidTr="002A6ED3">
              <w:tc>
                <w:tcPr>
                  <w:tcW w:w="2972" w:type="dxa"/>
                  <w:shd w:val="clear" w:color="auto" w:fill="auto"/>
                </w:tcPr>
                <w:p w:rsidR="00721A93" w:rsidRPr="00FC00BC" w:rsidRDefault="00721A93" w:rsidP="00D5137D">
                  <w:pPr>
                    <w:spacing w:line="360" w:lineRule="auto"/>
                    <w:jc w:val="both"/>
                  </w:pPr>
                  <w:r w:rsidRPr="00FC00BC">
                    <w:t>1.</w:t>
                  </w:r>
                </w:p>
              </w:tc>
              <w:tc>
                <w:tcPr>
                  <w:tcW w:w="3969" w:type="dxa"/>
                  <w:tcBorders>
                    <w:bottom w:val="single" w:sz="4" w:space="0" w:color="auto"/>
                  </w:tcBorders>
                  <w:shd w:val="clear" w:color="auto" w:fill="auto"/>
                </w:tcPr>
                <w:p w:rsidR="00721A93" w:rsidRPr="00FC00BC" w:rsidRDefault="00721A93" w:rsidP="00D5137D">
                  <w:pPr>
                    <w:spacing w:line="360" w:lineRule="auto"/>
                    <w:jc w:val="both"/>
                  </w:pPr>
                  <w:r w:rsidRPr="00FC00BC">
                    <w:t>Phản ứng với ………………………</w:t>
                  </w:r>
                </w:p>
                <w:p w:rsidR="00721A93" w:rsidRPr="00FC00BC" w:rsidRDefault="00721A93" w:rsidP="00D5137D">
                  <w:pPr>
                    <w:spacing w:line="360" w:lineRule="auto"/>
                    <w:jc w:val="both"/>
                  </w:pPr>
                  <w:r w:rsidRPr="00FC00BC">
                    <w:t>Pt:…………………………………</w:t>
                  </w:r>
                </w:p>
                <w:p w:rsidR="00721A93" w:rsidRPr="00FC00BC" w:rsidRDefault="00721A93" w:rsidP="00D5137D">
                  <w:pPr>
                    <w:spacing w:line="360" w:lineRule="auto"/>
                    <w:jc w:val="both"/>
                  </w:pPr>
                  <w:r w:rsidRPr="00FC00BC">
                    <w:t>Phản ứng với ………………………</w:t>
                  </w:r>
                </w:p>
                <w:p w:rsidR="00721A93" w:rsidRPr="00FC00BC" w:rsidRDefault="00721A93" w:rsidP="00D5137D">
                  <w:pPr>
                    <w:spacing w:line="360" w:lineRule="auto"/>
                    <w:jc w:val="both"/>
                  </w:pPr>
                  <w:r w:rsidRPr="00FC00BC">
                    <w:t>Pt:…………………………………</w:t>
                  </w:r>
                </w:p>
                <w:p w:rsidR="00721A93" w:rsidRPr="00FC00BC" w:rsidRDefault="00721A93" w:rsidP="00D5137D">
                  <w:pPr>
                    <w:spacing w:line="360" w:lineRule="auto"/>
                    <w:jc w:val="both"/>
                  </w:pPr>
                  <w:r w:rsidRPr="00FC00BC">
                    <w:t>Phản ứng với ………………………</w:t>
                  </w:r>
                </w:p>
                <w:p w:rsidR="00721A93" w:rsidRPr="00FC00BC" w:rsidRDefault="00721A93" w:rsidP="00D5137D">
                  <w:pPr>
                    <w:spacing w:line="360" w:lineRule="auto"/>
                    <w:jc w:val="both"/>
                  </w:pPr>
                  <w:r w:rsidRPr="00FC00BC">
                    <w:t>Pt:…………………………………</w:t>
                  </w:r>
                </w:p>
              </w:tc>
              <w:tc>
                <w:tcPr>
                  <w:tcW w:w="3851" w:type="dxa"/>
                  <w:shd w:val="clear" w:color="auto" w:fill="auto"/>
                </w:tcPr>
                <w:p w:rsidR="00721A93" w:rsidRPr="00FC00BC" w:rsidRDefault="00721A93" w:rsidP="00D5137D">
                  <w:pPr>
                    <w:spacing w:line="360" w:lineRule="auto"/>
                    <w:jc w:val="both"/>
                  </w:pPr>
                  <w:r w:rsidRPr="00FC00BC">
                    <w:t>Phản ứng với ………………………</w:t>
                  </w:r>
                </w:p>
                <w:p w:rsidR="00721A93" w:rsidRPr="00FC00BC" w:rsidRDefault="00721A93" w:rsidP="00D5137D">
                  <w:pPr>
                    <w:spacing w:line="360" w:lineRule="auto"/>
                    <w:jc w:val="both"/>
                  </w:pPr>
                  <w:r w:rsidRPr="00FC00BC">
                    <w:t>…………………………………….</w:t>
                  </w:r>
                </w:p>
                <w:p w:rsidR="00721A93" w:rsidRPr="00FC00BC" w:rsidRDefault="00721A93" w:rsidP="00D5137D">
                  <w:pPr>
                    <w:spacing w:line="360" w:lineRule="auto"/>
                    <w:jc w:val="both"/>
                  </w:pPr>
                  <w:r w:rsidRPr="00FC00BC">
                    <w:t>Pt:…………………………………</w:t>
                  </w:r>
                </w:p>
              </w:tc>
            </w:tr>
            <w:tr w:rsidR="00721A93" w:rsidRPr="00FC00BC" w:rsidTr="002A6ED3">
              <w:tc>
                <w:tcPr>
                  <w:tcW w:w="2972" w:type="dxa"/>
                  <w:shd w:val="clear" w:color="auto" w:fill="auto"/>
                </w:tcPr>
                <w:p w:rsidR="00721A93" w:rsidRPr="00FC00BC" w:rsidRDefault="00721A93" w:rsidP="00D5137D">
                  <w:pPr>
                    <w:spacing w:line="360" w:lineRule="auto"/>
                    <w:jc w:val="both"/>
                  </w:pPr>
                  <w:r w:rsidRPr="00FC00BC">
                    <w:t>2.</w:t>
                  </w:r>
                </w:p>
              </w:tc>
              <w:tc>
                <w:tcPr>
                  <w:tcW w:w="3969" w:type="dxa"/>
                  <w:tcBorders>
                    <w:bottom w:val="single" w:sz="4" w:space="0" w:color="auto"/>
                    <w:tl2br w:val="single" w:sz="4" w:space="0" w:color="auto"/>
                    <w:tr2bl w:val="single" w:sz="4" w:space="0" w:color="auto"/>
                  </w:tcBorders>
                  <w:shd w:val="clear" w:color="auto" w:fill="auto"/>
                </w:tcPr>
                <w:p w:rsidR="00721A93" w:rsidRPr="00FC00BC" w:rsidRDefault="00721A93" w:rsidP="00D5137D">
                  <w:pPr>
                    <w:spacing w:line="360" w:lineRule="auto"/>
                    <w:jc w:val="both"/>
                  </w:pPr>
                </w:p>
                <w:p w:rsidR="00721A93" w:rsidRPr="00FC00BC" w:rsidRDefault="00721A93" w:rsidP="00D5137D">
                  <w:pPr>
                    <w:spacing w:line="360" w:lineRule="auto"/>
                    <w:jc w:val="both"/>
                  </w:pPr>
                </w:p>
              </w:tc>
              <w:tc>
                <w:tcPr>
                  <w:tcW w:w="3851" w:type="dxa"/>
                  <w:shd w:val="clear" w:color="auto" w:fill="auto"/>
                </w:tcPr>
                <w:p w:rsidR="00721A93" w:rsidRPr="00FC00BC" w:rsidRDefault="00721A93" w:rsidP="00D5137D">
                  <w:pPr>
                    <w:spacing w:line="360" w:lineRule="auto"/>
                    <w:jc w:val="both"/>
                  </w:pPr>
                  <w:r w:rsidRPr="00FC00BC">
                    <w:t>Phản ứng với ………………………</w:t>
                  </w:r>
                </w:p>
                <w:p w:rsidR="00721A93" w:rsidRPr="00FC00BC" w:rsidRDefault="00721A93" w:rsidP="00D5137D">
                  <w:pPr>
                    <w:spacing w:line="360" w:lineRule="auto"/>
                    <w:jc w:val="both"/>
                  </w:pPr>
                  <w:r w:rsidRPr="00FC00BC">
                    <w:t>…………………………………….</w:t>
                  </w:r>
                </w:p>
                <w:p w:rsidR="00721A93" w:rsidRPr="00FC00BC" w:rsidRDefault="00721A93" w:rsidP="00D5137D">
                  <w:pPr>
                    <w:spacing w:line="360" w:lineRule="auto"/>
                    <w:jc w:val="both"/>
                  </w:pPr>
                  <w:r w:rsidRPr="00FC00BC">
                    <w:t>Pt:…………………………………</w:t>
                  </w:r>
                </w:p>
                <w:p w:rsidR="00721A93" w:rsidRPr="00FC00BC" w:rsidRDefault="00721A93" w:rsidP="00D5137D">
                  <w:pPr>
                    <w:spacing w:line="360" w:lineRule="auto"/>
                    <w:jc w:val="both"/>
                  </w:pPr>
                  <w:r w:rsidRPr="00FC00BC">
                    <w:t>Pt:…………………………………</w:t>
                  </w:r>
                </w:p>
              </w:tc>
            </w:tr>
            <w:tr w:rsidR="00721A93" w:rsidRPr="00FC00BC" w:rsidTr="002A6ED3">
              <w:tc>
                <w:tcPr>
                  <w:tcW w:w="2972" w:type="dxa"/>
                  <w:shd w:val="clear" w:color="auto" w:fill="auto"/>
                </w:tcPr>
                <w:p w:rsidR="00721A93" w:rsidRPr="00FC00BC" w:rsidRDefault="00721A93" w:rsidP="00D5137D">
                  <w:pPr>
                    <w:spacing w:line="360" w:lineRule="auto"/>
                    <w:jc w:val="both"/>
                  </w:pPr>
                  <w:r w:rsidRPr="00FC00BC">
                    <w:t>3.</w:t>
                  </w:r>
                </w:p>
              </w:tc>
              <w:tc>
                <w:tcPr>
                  <w:tcW w:w="3969" w:type="dxa"/>
                  <w:tcBorders>
                    <w:tl2br w:val="single" w:sz="4" w:space="0" w:color="auto"/>
                    <w:tr2bl w:val="single" w:sz="4" w:space="0" w:color="auto"/>
                  </w:tcBorders>
                  <w:shd w:val="clear" w:color="auto" w:fill="auto"/>
                </w:tcPr>
                <w:p w:rsidR="00721A93" w:rsidRPr="00FC00BC" w:rsidRDefault="00721A93" w:rsidP="00D5137D">
                  <w:pPr>
                    <w:spacing w:line="360" w:lineRule="auto"/>
                    <w:jc w:val="both"/>
                  </w:pPr>
                </w:p>
              </w:tc>
              <w:tc>
                <w:tcPr>
                  <w:tcW w:w="3851" w:type="dxa"/>
                  <w:shd w:val="clear" w:color="auto" w:fill="auto"/>
                </w:tcPr>
                <w:p w:rsidR="00721A93" w:rsidRPr="00FC00BC" w:rsidRDefault="00721A93" w:rsidP="00D5137D">
                  <w:pPr>
                    <w:spacing w:line="360" w:lineRule="auto"/>
                    <w:jc w:val="both"/>
                  </w:pPr>
                  <w:r w:rsidRPr="00FC00BC">
                    <w:t>Đường Saccharose tiếp xúc với H</w:t>
                  </w:r>
                  <w:r w:rsidRPr="002A6ED3">
                    <w:rPr>
                      <w:vertAlign w:val="subscript"/>
                    </w:rPr>
                    <w:t>2</w:t>
                  </w:r>
                  <w:r w:rsidRPr="00FC00BC">
                    <w:t>SO</w:t>
                  </w:r>
                  <w:r w:rsidRPr="002A6ED3">
                    <w:rPr>
                      <w:vertAlign w:val="subscript"/>
                    </w:rPr>
                    <w:t>4</w:t>
                  </w:r>
                  <w:r w:rsidRPr="00FC00BC">
                    <w:t xml:space="preserve"> đặc</w:t>
                  </w:r>
                </w:p>
                <w:p w:rsidR="00497E62" w:rsidRPr="00FC00BC" w:rsidRDefault="00497E62" w:rsidP="00D5137D">
                  <w:pPr>
                    <w:spacing w:line="360" w:lineRule="auto"/>
                    <w:jc w:val="both"/>
                  </w:pPr>
                  <w:r w:rsidRPr="00FC00BC">
                    <w:t>………………………………………</w:t>
                  </w:r>
                </w:p>
                <w:p w:rsidR="00497E62" w:rsidRPr="00FC00BC" w:rsidRDefault="00497E62" w:rsidP="00D5137D">
                  <w:pPr>
                    <w:spacing w:line="360" w:lineRule="auto"/>
                    <w:jc w:val="both"/>
                  </w:pPr>
                  <w:r w:rsidRPr="00FC00BC">
                    <w:t>………………………………………</w:t>
                  </w:r>
                </w:p>
                <w:p w:rsidR="00497E62" w:rsidRPr="00FC00BC" w:rsidRDefault="00497E62" w:rsidP="00D5137D">
                  <w:pPr>
                    <w:spacing w:line="360" w:lineRule="auto"/>
                    <w:jc w:val="both"/>
                  </w:pPr>
                  <w:r w:rsidRPr="00FC00BC">
                    <w:t>………………………………………</w:t>
                  </w:r>
                </w:p>
              </w:tc>
            </w:tr>
            <w:tr w:rsidR="00721A93" w:rsidRPr="00FC00BC" w:rsidTr="002A6ED3">
              <w:tc>
                <w:tcPr>
                  <w:tcW w:w="10792" w:type="dxa"/>
                  <w:gridSpan w:val="3"/>
                  <w:shd w:val="clear" w:color="auto" w:fill="auto"/>
                </w:tcPr>
                <w:p w:rsidR="00721A93" w:rsidRPr="00FC00BC" w:rsidRDefault="00721A93" w:rsidP="00D5137D">
                  <w:pPr>
                    <w:spacing w:line="360" w:lineRule="auto"/>
                    <w:jc w:val="both"/>
                  </w:pPr>
                  <w:r w:rsidRPr="00FC00BC">
                    <w:t>Lưu ý khi pha loãng H</w:t>
                  </w:r>
                  <w:r w:rsidRPr="002A6ED3">
                    <w:rPr>
                      <w:vertAlign w:val="subscript"/>
                    </w:rPr>
                    <w:t>2</w:t>
                  </w:r>
                  <w:r w:rsidRPr="00FC00BC">
                    <w:t>SO</w:t>
                  </w:r>
                  <w:r w:rsidRPr="002A6ED3">
                    <w:rPr>
                      <w:vertAlign w:val="subscript"/>
                    </w:rPr>
                    <w:t>4</w:t>
                  </w:r>
                  <w:r w:rsidRPr="00FC00BC">
                    <w:t xml:space="preserve"> đặc:……………………………………………………………….</w:t>
                  </w:r>
                </w:p>
              </w:tc>
            </w:tr>
          </w:tbl>
          <w:p w:rsidR="00721A93" w:rsidRPr="00FC00BC" w:rsidRDefault="00721A93" w:rsidP="00D5137D">
            <w:pPr>
              <w:pBdr>
                <w:top w:val="nil"/>
                <w:left w:val="nil"/>
                <w:bottom w:val="nil"/>
                <w:right w:val="nil"/>
                <w:between w:val="nil"/>
              </w:pBdr>
              <w:spacing w:line="360" w:lineRule="auto"/>
              <w:jc w:val="both"/>
            </w:pPr>
          </w:p>
        </w:tc>
      </w:tr>
      <w:tr w:rsidR="00E0465E" w:rsidRPr="00FC00BC" w:rsidTr="002A6ED3">
        <w:tc>
          <w:tcPr>
            <w:tcW w:w="4324" w:type="dxa"/>
            <w:gridSpan w:val="2"/>
            <w:shd w:val="clear" w:color="auto" w:fill="auto"/>
          </w:tcPr>
          <w:p w:rsidR="004F3260" w:rsidRPr="00FC00BC" w:rsidRDefault="004F3260" w:rsidP="00D5137D">
            <w:r w:rsidRPr="00FC00BC">
              <w:t>5</w:t>
            </w:r>
            <w:r w:rsidR="00E0465E" w:rsidRPr="00FC00BC">
              <w:t>.</w:t>
            </w:r>
            <w:r w:rsidRPr="00FC00BC">
              <w:t xml:space="preserve"> Sản cuất H</w:t>
            </w:r>
            <w:r w:rsidRPr="002A6ED3">
              <w:rPr>
                <w:vertAlign w:val="subscript"/>
              </w:rPr>
              <w:t>2</w:t>
            </w:r>
            <w:r w:rsidRPr="00FC00BC">
              <w:t>SO</w:t>
            </w:r>
            <w:r w:rsidRPr="002A6ED3">
              <w:rPr>
                <w:vertAlign w:val="subscript"/>
              </w:rPr>
              <w:t>4</w:t>
            </w:r>
            <w:r w:rsidRPr="00FC00BC">
              <w:t xml:space="preserve"> trong công nghiệp theo sơ đồ sau</w:t>
            </w:r>
          </w:p>
          <w:p w:rsidR="004F3260" w:rsidRPr="00FC00BC" w:rsidRDefault="004F3260" w:rsidP="00D5137D">
            <w:r w:rsidRPr="00FC00BC">
              <w:t xml:space="preserve"> S → SO</w:t>
            </w:r>
            <w:r w:rsidRPr="002A6ED3">
              <w:rPr>
                <w:vertAlign w:val="subscript"/>
              </w:rPr>
              <w:t>2</w:t>
            </w:r>
            <w:r w:rsidRPr="00FC00BC">
              <w:t>→ SO</w:t>
            </w:r>
            <w:r w:rsidRPr="002A6ED3">
              <w:rPr>
                <w:vertAlign w:val="subscript"/>
              </w:rPr>
              <w:t>3</w:t>
            </w:r>
            <w:r w:rsidRPr="00FC00BC">
              <w:t>→oleum→H</w:t>
            </w:r>
            <w:r w:rsidRPr="002A6ED3">
              <w:rPr>
                <w:vertAlign w:val="subscript"/>
              </w:rPr>
              <w:t>2</w:t>
            </w:r>
            <w:r w:rsidRPr="00FC00BC">
              <w:t>SO</w:t>
            </w:r>
            <w:r w:rsidRPr="002A6ED3">
              <w:rPr>
                <w:vertAlign w:val="subscript"/>
              </w:rPr>
              <w:t>4</w:t>
            </w:r>
            <w:r w:rsidRPr="00FC00BC">
              <w:t xml:space="preserve">. </w:t>
            </w:r>
          </w:p>
          <w:p w:rsidR="00E0465E" w:rsidRPr="00FC00BC" w:rsidRDefault="004F3260" w:rsidP="00D5137D">
            <w:r w:rsidRPr="00FC00BC">
              <w:t>Em hãy hoàn thành các pu trong sơ đồ trên</w:t>
            </w:r>
          </w:p>
        </w:tc>
        <w:tc>
          <w:tcPr>
            <w:tcW w:w="6699" w:type="dxa"/>
            <w:shd w:val="clear" w:color="auto" w:fill="auto"/>
          </w:tcPr>
          <w:p w:rsidR="006363C4" w:rsidRPr="00FC00BC" w:rsidRDefault="006363C4" w:rsidP="00D5137D">
            <w:pPr>
              <w:pBdr>
                <w:top w:val="nil"/>
                <w:left w:val="nil"/>
                <w:bottom w:val="nil"/>
                <w:right w:val="nil"/>
                <w:between w:val="nil"/>
              </w:pBdr>
              <w:spacing w:line="360" w:lineRule="auto"/>
              <w:jc w:val="both"/>
            </w:pPr>
            <w:r w:rsidRPr="00FC00BC">
              <w:t>…………………………………………….………………………..</w:t>
            </w:r>
          </w:p>
          <w:p w:rsidR="006363C4" w:rsidRPr="00FC00BC" w:rsidRDefault="006363C4" w:rsidP="00D5137D">
            <w:pPr>
              <w:pBdr>
                <w:top w:val="nil"/>
                <w:left w:val="nil"/>
                <w:bottom w:val="nil"/>
                <w:right w:val="nil"/>
                <w:between w:val="nil"/>
              </w:pBdr>
              <w:spacing w:line="360" w:lineRule="auto"/>
              <w:jc w:val="both"/>
            </w:pPr>
            <w:r w:rsidRPr="00FC00BC">
              <w:t>………………..…………………………………………………….</w:t>
            </w:r>
          </w:p>
          <w:p w:rsidR="006363C4" w:rsidRPr="00FC00BC" w:rsidRDefault="006363C4" w:rsidP="00D5137D">
            <w:pPr>
              <w:pBdr>
                <w:top w:val="nil"/>
                <w:left w:val="nil"/>
                <w:bottom w:val="nil"/>
                <w:right w:val="nil"/>
                <w:between w:val="nil"/>
              </w:pBdr>
              <w:spacing w:line="360" w:lineRule="auto"/>
              <w:jc w:val="both"/>
            </w:pPr>
            <w:r w:rsidRPr="00FC00BC">
              <w:t>…………….. ………………………………………………………</w:t>
            </w:r>
          </w:p>
          <w:p w:rsidR="00E0465E" w:rsidRPr="00FC00BC" w:rsidRDefault="006363C4" w:rsidP="00D5137D">
            <w:pPr>
              <w:pBdr>
                <w:top w:val="nil"/>
                <w:left w:val="nil"/>
                <w:bottom w:val="nil"/>
                <w:right w:val="nil"/>
                <w:between w:val="nil"/>
              </w:pBdr>
              <w:spacing w:line="360" w:lineRule="auto"/>
              <w:jc w:val="both"/>
            </w:pPr>
            <w:r w:rsidRPr="00FC00BC">
              <w:t>……………. ……………………………………………………….</w:t>
            </w:r>
          </w:p>
        </w:tc>
      </w:tr>
      <w:tr w:rsidR="00EE207F" w:rsidRPr="00FC00BC" w:rsidTr="002A6ED3">
        <w:tc>
          <w:tcPr>
            <w:tcW w:w="4324" w:type="dxa"/>
            <w:gridSpan w:val="2"/>
            <w:shd w:val="clear" w:color="auto" w:fill="auto"/>
          </w:tcPr>
          <w:p w:rsidR="00EE207F" w:rsidRPr="00FC00BC" w:rsidRDefault="00EE207F" w:rsidP="00D5137D">
            <w:r w:rsidRPr="00FC00BC">
              <w:t>6. Muối Sulfate ( SO</w:t>
            </w:r>
            <w:r w:rsidRPr="002A6ED3">
              <w:rPr>
                <w:vertAlign w:val="subscript"/>
              </w:rPr>
              <w:t>4</w:t>
            </w:r>
            <w:r w:rsidRPr="002A6ED3">
              <w:rPr>
                <w:vertAlign w:val="superscript"/>
              </w:rPr>
              <w:t>2-</w:t>
            </w:r>
            <w:r w:rsidRPr="00FC00BC">
              <w:t>)</w:t>
            </w:r>
          </w:p>
          <w:p w:rsidR="00784BF1" w:rsidRPr="00FC00BC" w:rsidRDefault="00784BF1" w:rsidP="00D5137D"/>
        </w:tc>
        <w:tc>
          <w:tcPr>
            <w:tcW w:w="6699" w:type="dxa"/>
            <w:shd w:val="clear" w:color="auto" w:fill="auto"/>
          </w:tcPr>
          <w:p w:rsidR="00784BF1" w:rsidRPr="002A6ED3" w:rsidRDefault="00784BF1" w:rsidP="00D5137D">
            <w:pPr>
              <w:pBdr>
                <w:top w:val="nil"/>
                <w:left w:val="nil"/>
                <w:bottom w:val="nil"/>
                <w:right w:val="nil"/>
                <w:between w:val="nil"/>
              </w:pBdr>
              <w:spacing w:line="360" w:lineRule="auto"/>
              <w:jc w:val="both"/>
              <w:rPr>
                <w:lang w:val="es-PY"/>
              </w:rPr>
            </w:pPr>
            <w:r w:rsidRPr="002A6ED3">
              <w:rPr>
                <w:lang w:val="es-PY"/>
              </w:rPr>
              <w:t>-Thành phần………………………………………………</w:t>
            </w:r>
          </w:p>
          <w:p w:rsidR="00EE207F" w:rsidRPr="00FC00BC" w:rsidRDefault="00784BF1" w:rsidP="00D5137D">
            <w:pPr>
              <w:pBdr>
                <w:top w:val="nil"/>
                <w:left w:val="nil"/>
                <w:bottom w:val="nil"/>
                <w:right w:val="nil"/>
                <w:between w:val="nil"/>
              </w:pBdr>
              <w:spacing w:line="360" w:lineRule="auto"/>
              <w:jc w:val="both"/>
            </w:pPr>
            <w:r w:rsidRPr="002A6ED3">
              <w:rPr>
                <w:lang w:val="es-PY"/>
              </w:rPr>
              <w:t>-VD…………………………………………………</w:t>
            </w:r>
          </w:p>
        </w:tc>
      </w:tr>
      <w:tr w:rsidR="00784BF1" w:rsidRPr="00FC00BC" w:rsidTr="002A6ED3">
        <w:tc>
          <w:tcPr>
            <w:tcW w:w="4324" w:type="dxa"/>
            <w:gridSpan w:val="2"/>
            <w:shd w:val="clear" w:color="auto" w:fill="auto"/>
          </w:tcPr>
          <w:p w:rsidR="00784BF1" w:rsidRPr="00FC00BC" w:rsidRDefault="00784BF1" w:rsidP="00D5137D">
            <w:r w:rsidRPr="00FC00BC">
              <w:t xml:space="preserve">7. Nhận biết ion sulfate trong dung dịch </w:t>
            </w:r>
            <w:r w:rsidRPr="00FC00BC">
              <w:lastRenderedPageBreak/>
              <w:t>bằng chất nào? Hiện tượng?</w:t>
            </w:r>
          </w:p>
        </w:tc>
        <w:tc>
          <w:tcPr>
            <w:tcW w:w="6699" w:type="dxa"/>
            <w:shd w:val="clear" w:color="auto" w:fill="auto"/>
          </w:tcPr>
          <w:p w:rsidR="00784BF1" w:rsidRPr="00FC00BC" w:rsidRDefault="00784BF1" w:rsidP="00D5137D">
            <w:pPr>
              <w:pBdr>
                <w:top w:val="nil"/>
                <w:left w:val="nil"/>
                <w:bottom w:val="nil"/>
                <w:right w:val="nil"/>
                <w:between w:val="nil"/>
              </w:pBdr>
              <w:spacing w:line="360" w:lineRule="auto"/>
              <w:jc w:val="both"/>
            </w:pPr>
            <w:r w:rsidRPr="00FC00BC">
              <w:lastRenderedPageBreak/>
              <w:t>-Hóa chất dùng nhận biết…………………………………</w:t>
            </w:r>
          </w:p>
          <w:p w:rsidR="00784BF1" w:rsidRPr="002A6ED3" w:rsidRDefault="00784BF1" w:rsidP="00D5137D">
            <w:pPr>
              <w:pBdr>
                <w:top w:val="nil"/>
                <w:left w:val="nil"/>
                <w:bottom w:val="nil"/>
                <w:right w:val="nil"/>
                <w:between w:val="nil"/>
              </w:pBdr>
              <w:spacing w:line="360" w:lineRule="auto"/>
              <w:jc w:val="both"/>
              <w:rPr>
                <w:lang w:val="es-PY"/>
              </w:rPr>
            </w:pPr>
            <w:r w:rsidRPr="002A6ED3">
              <w:rPr>
                <w:lang w:val="es-PY"/>
              </w:rPr>
              <w:lastRenderedPageBreak/>
              <w:t>-Hiện tượng…………………………………………………</w:t>
            </w:r>
          </w:p>
          <w:p w:rsidR="00784BF1" w:rsidRPr="002A6ED3" w:rsidRDefault="00784BF1" w:rsidP="00D5137D">
            <w:pPr>
              <w:pBdr>
                <w:top w:val="nil"/>
                <w:left w:val="nil"/>
                <w:bottom w:val="nil"/>
                <w:right w:val="nil"/>
                <w:between w:val="nil"/>
              </w:pBdr>
              <w:spacing w:line="360" w:lineRule="auto"/>
              <w:jc w:val="both"/>
              <w:rPr>
                <w:lang w:val="es-PY"/>
              </w:rPr>
            </w:pPr>
            <w:r w:rsidRPr="002A6ED3">
              <w:rPr>
                <w:lang w:val="es-PY"/>
              </w:rPr>
              <w:t>-Ptpu…………………………………………………</w:t>
            </w:r>
          </w:p>
        </w:tc>
      </w:tr>
    </w:tbl>
    <w:p w:rsidR="00E0465E" w:rsidRPr="00FC00BC" w:rsidRDefault="007962BA" w:rsidP="00D5137D">
      <w:pPr>
        <w:rPr>
          <w:b/>
        </w:rPr>
      </w:pPr>
      <w:r w:rsidRPr="00FC00BC">
        <w:rPr>
          <w:b/>
        </w:rPr>
        <w:lastRenderedPageBreak/>
        <w:t>BÀI 8: ĐẠI CƯƠNG HÓA HỮU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7087"/>
      </w:tblGrid>
      <w:tr w:rsidR="007962BA" w:rsidRPr="00FC00BC" w:rsidTr="002A6ED3">
        <w:tc>
          <w:tcPr>
            <w:tcW w:w="3936" w:type="dxa"/>
            <w:shd w:val="clear" w:color="auto" w:fill="F2F2F2"/>
          </w:tcPr>
          <w:p w:rsidR="007962BA" w:rsidRPr="002A6ED3" w:rsidRDefault="007962BA" w:rsidP="00D5137D">
            <w:pPr>
              <w:jc w:val="center"/>
              <w:rPr>
                <w:b/>
              </w:rPr>
            </w:pPr>
            <w:r w:rsidRPr="002A6ED3">
              <w:rPr>
                <w:b/>
              </w:rPr>
              <w:t>Câu hỏi</w:t>
            </w:r>
          </w:p>
        </w:tc>
        <w:tc>
          <w:tcPr>
            <w:tcW w:w="7087" w:type="dxa"/>
            <w:shd w:val="clear" w:color="auto" w:fill="F2F2F2"/>
          </w:tcPr>
          <w:p w:rsidR="007962BA" w:rsidRPr="002A6ED3" w:rsidRDefault="007962BA" w:rsidP="00D5137D">
            <w:pPr>
              <w:jc w:val="center"/>
              <w:rPr>
                <w:b/>
              </w:rPr>
            </w:pPr>
            <w:r w:rsidRPr="002A6ED3">
              <w:rPr>
                <w:b/>
              </w:rPr>
              <w:t>Trả lời</w:t>
            </w:r>
          </w:p>
        </w:tc>
      </w:tr>
      <w:tr w:rsidR="007962BA" w:rsidRPr="00FC00BC" w:rsidTr="002A6ED3">
        <w:tc>
          <w:tcPr>
            <w:tcW w:w="3936" w:type="dxa"/>
            <w:shd w:val="clear" w:color="auto" w:fill="auto"/>
          </w:tcPr>
          <w:p w:rsidR="007962BA" w:rsidRPr="00FC00BC" w:rsidRDefault="007962BA" w:rsidP="00D5137D">
            <w:r w:rsidRPr="00FC00BC">
              <w:t>1. Hợp chất hữu cơ là hợp chất của nguyên tố nào?</w:t>
            </w:r>
          </w:p>
        </w:tc>
        <w:tc>
          <w:tcPr>
            <w:tcW w:w="7087" w:type="dxa"/>
            <w:shd w:val="clear" w:color="auto" w:fill="auto"/>
          </w:tcPr>
          <w:p w:rsidR="007962BA" w:rsidRPr="00FC00BC" w:rsidRDefault="007962BA" w:rsidP="00D5137D">
            <w:pPr>
              <w:spacing w:line="360" w:lineRule="auto"/>
            </w:pPr>
            <w:r w:rsidRPr="00FC00BC">
              <w:t>-Hợp chất hữu cơ là………………………; trừ………………………..</w:t>
            </w:r>
          </w:p>
          <w:p w:rsidR="007962BA" w:rsidRPr="00FC00BC" w:rsidRDefault="007962BA" w:rsidP="00D5137D">
            <w:pPr>
              <w:spacing w:line="360" w:lineRule="auto"/>
            </w:pPr>
            <w:r w:rsidRPr="00FC00BC">
              <w:t>……………………………………………………………………….</w:t>
            </w:r>
          </w:p>
        </w:tc>
      </w:tr>
      <w:tr w:rsidR="007962BA" w:rsidRPr="00FC00BC" w:rsidTr="002A6ED3">
        <w:tc>
          <w:tcPr>
            <w:tcW w:w="3936" w:type="dxa"/>
            <w:shd w:val="clear" w:color="auto" w:fill="auto"/>
          </w:tcPr>
          <w:p w:rsidR="007962BA" w:rsidRPr="00FC00BC" w:rsidRDefault="007962BA" w:rsidP="00D5137D">
            <w:r w:rsidRPr="00FC00BC">
              <w:t>2. Hợp chất hữu cơ có đặc điểm gì?</w:t>
            </w:r>
          </w:p>
        </w:tc>
        <w:tc>
          <w:tcPr>
            <w:tcW w:w="7087" w:type="dxa"/>
            <w:shd w:val="clear" w:color="auto" w:fill="auto"/>
          </w:tcPr>
          <w:p w:rsidR="007962BA" w:rsidRPr="00FC00BC" w:rsidRDefault="007962BA" w:rsidP="00D5137D">
            <w:pPr>
              <w:pBdr>
                <w:top w:val="nil"/>
                <w:left w:val="nil"/>
                <w:bottom w:val="nil"/>
                <w:right w:val="nil"/>
                <w:between w:val="nil"/>
              </w:pBdr>
              <w:spacing w:line="360" w:lineRule="auto"/>
              <w:jc w:val="both"/>
            </w:pPr>
            <w:r w:rsidRPr="00FC00BC">
              <w:t>- Đặc điểm liên kết………………………………………………….</w:t>
            </w:r>
          </w:p>
          <w:p w:rsidR="007962BA" w:rsidRPr="00FC00BC" w:rsidRDefault="007962BA" w:rsidP="00D5137D">
            <w:pPr>
              <w:pBdr>
                <w:top w:val="nil"/>
                <w:left w:val="nil"/>
                <w:bottom w:val="nil"/>
                <w:right w:val="nil"/>
                <w:between w:val="nil"/>
              </w:pBdr>
              <w:spacing w:line="360" w:lineRule="auto"/>
              <w:jc w:val="both"/>
            </w:pPr>
            <w:r w:rsidRPr="00FC00BC">
              <w:t>- TCVL gồm: t</w:t>
            </w:r>
            <w:r w:rsidRPr="002A6ED3">
              <w:rPr>
                <w:vertAlign w:val="superscript"/>
              </w:rPr>
              <w:t>0</w:t>
            </w:r>
            <w:r w:rsidRPr="002A6ED3">
              <w:rPr>
                <w:vertAlign w:val="subscript"/>
              </w:rPr>
              <w:t xml:space="preserve">sôi </w:t>
            </w:r>
            <w:r w:rsidRPr="00FC00BC">
              <w:t>……………………………</w:t>
            </w:r>
          </w:p>
          <w:p w:rsidR="007962BA" w:rsidRPr="00FC00BC" w:rsidRDefault="007962BA" w:rsidP="00D5137D">
            <w:pPr>
              <w:pBdr>
                <w:top w:val="nil"/>
                <w:left w:val="nil"/>
                <w:bottom w:val="nil"/>
                <w:right w:val="nil"/>
                <w:between w:val="nil"/>
              </w:pBdr>
              <w:spacing w:line="360" w:lineRule="auto"/>
              <w:jc w:val="both"/>
            </w:pPr>
            <w:r w:rsidRPr="00FC00BC">
              <w:t xml:space="preserve">                       Độ tan</w:t>
            </w:r>
            <w:r w:rsidRPr="002A6ED3">
              <w:rPr>
                <w:vertAlign w:val="subscript"/>
              </w:rPr>
              <w:t xml:space="preserve"> </w:t>
            </w:r>
            <w:r w:rsidRPr="00FC00BC">
              <w:t>……………………………</w:t>
            </w:r>
          </w:p>
          <w:p w:rsidR="007962BA" w:rsidRPr="00FC00BC" w:rsidRDefault="007962BA" w:rsidP="00D5137D">
            <w:pPr>
              <w:pBdr>
                <w:top w:val="nil"/>
                <w:left w:val="nil"/>
                <w:bottom w:val="nil"/>
                <w:right w:val="nil"/>
                <w:between w:val="nil"/>
              </w:pBdr>
              <w:spacing w:line="360" w:lineRule="auto"/>
              <w:jc w:val="both"/>
            </w:pPr>
            <w:r w:rsidRPr="00FC00BC">
              <w:t>-TCHH  + Khả năng cháy ..………………………….</w:t>
            </w:r>
          </w:p>
          <w:p w:rsidR="007962BA" w:rsidRPr="00FC00BC" w:rsidRDefault="007962BA" w:rsidP="00D5137D">
            <w:pPr>
              <w:pBdr>
                <w:top w:val="nil"/>
                <w:left w:val="nil"/>
                <w:bottom w:val="nil"/>
                <w:right w:val="nil"/>
                <w:between w:val="nil"/>
              </w:pBdr>
              <w:spacing w:line="360" w:lineRule="auto"/>
              <w:jc w:val="both"/>
            </w:pPr>
            <w:r w:rsidRPr="00FC00BC">
              <w:t xml:space="preserve">               +Tốc độ phản ứng; hướng phản ứng; sản phẩm………</w:t>
            </w:r>
            <w:r w:rsidR="005E2A15" w:rsidRPr="00FC00BC">
              <w:t>……..</w:t>
            </w:r>
          </w:p>
          <w:p w:rsidR="007962BA" w:rsidRPr="00FC00BC" w:rsidRDefault="005E2A15" w:rsidP="00D5137D">
            <w:pPr>
              <w:pBdr>
                <w:top w:val="nil"/>
                <w:left w:val="nil"/>
                <w:bottom w:val="nil"/>
                <w:right w:val="nil"/>
                <w:between w:val="nil"/>
              </w:pBdr>
              <w:spacing w:line="360" w:lineRule="auto"/>
              <w:jc w:val="both"/>
            </w:pPr>
            <w:r w:rsidRPr="00FC00BC">
              <w:t xml:space="preserve">                      </w:t>
            </w:r>
            <w:r w:rsidR="007962BA" w:rsidRPr="00FC00BC">
              <w:t>………………………………………………………..</w:t>
            </w:r>
          </w:p>
        </w:tc>
      </w:tr>
      <w:tr w:rsidR="00FC00BC" w:rsidRPr="00FC00BC" w:rsidTr="002A6ED3">
        <w:trPr>
          <w:trHeight w:val="56"/>
        </w:trPr>
        <w:tc>
          <w:tcPr>
            <w:tcW w:w="11023" w:type="dxa"/>
            <w:gridSpan w:val="2"/>
            <w:shd w:val="clear" w:color="auto" w:fill="auto"/>
          </w:tcPr>
          <w:p w:rsidR="007962BA" w:rsidRPr="00FC00BC" w:rsidRDefault="007962BA" w:rsidP="00D5137D">
            <w:pPr>
              <w:pBdr>
                <w:top w:val="nil"/>
                <w:left w:val="nil"/>
                <w:bottom w:val="nil"/>
                <w:right w:val="nil"/>
                <w:between w:val="nil"/>
              </w:pBdr>
              <w:jc w:val="both"/>
            </w:pPr>
            <w:r w:rsidRPr="00FC00BC">
              <w:t xml:space="preserve">3. </w:t>
            </w:r>
            <w:r w:rsidR="00A650A6" w:rsidRPr="00FC00BC">
              <w:t>Dựa vào thành phần nguyên tố ta chia hợp chất hữu cơ thành những loại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904"/>
              <w:gridCol w:w="501"/>
              <w:gridCol w:w="1705"/>
              <w:gridCol w:w="1496"/>
              <w:gridCol w:w="258"/>
              <w:gridCol w:w="4097"/>
            </w:tblGrid>
            <w:tr w:rsidR="00FC00BC" w:rsidRPr="00FC00BC" w:rsidTr="002A6ED3">
              <w:trPr>
                <w:trHeight w:val="238"/>
              </w:trPr>
              <w:tc>
                <w:tcPr>
                  <w:tcW w:w="2711" w:type="dxa"/>
                  <w:gridSpan w:val="2"/>
                  <w:shd w:val="clear" w:color="auto" w:fill="auto"/>
                </w:tcPr>
                <w:p w:rsidR="007B46B3" w:rsidRPr="00FC00BC" w:rsidRDefault="007B46B3" w:rsidP="00D5137D">
                  <w:pPr>
                    <w:jc w:val="both"/>
                  </w:pPr>
                  <w:r w:rsidRPr="00FC00BC">
                    <w:t>Loại chất hữu cơ</w:t>
                  </w:r>
                </w:p>
              </w:tc>
              <w:tc>
                <w:tcPr>
                  <w:tcW w:w="3960" w:type="dxa"/>
                  <w:gridSpan w:val="4"/>
                  <w:shd w:val="clear" w:color="auto" w:fill="auto"/>
                </w:tcPr>
                <w:p w:rsidR="007B46B3" w:rsidRPr="00FC00BC" w:rsidRDefault="007B46B3" w:rsidP="00D5137D">
                  <w:pPr>
                    <w:jc w:val="both"/>
                  </w:pPr>
                </w:p>
              </w:tc>
              <w:tc>
                <w:tcPr>
                  <w:tcW w:w="4097" w:type="dxa"/>
                  <w:shd w:val="clear" w:color="auto" w:fill="auto"/>
                </w:tcPr>
                <w:p w:rsidR="007B46B3" w:rsidRPr="00FC00BC" w:rsidRDefault="007B46B3" w:rsidP="00D5137D">
                  <w:pPr>
                    <w:jc w:val="both"/>
                  </w:pPr>
                </w:p>
              </w:tc>
            </w:tr>
            <w:tr w:rsidR="00FC00BC" w:rsidRPr="00FC00BC" w:rsidTr="002A6ED3">
              <w:trPr>
                <w:trHeight w:val="716"/>
              </w:trPr>
              <w:tc>
                <w:tcPr>
                  <w:tcW w:w="2711" w:type="dxa"/>
                  <w:gridSpan w:val="2"/>
                  <w:shd w:val="clear" w:color="auto" w:fill="auto"/>
                </w:tcPr>
                <w:p w:rsidR="007B46B3" w:rsidRPr="00FC00BC" w:rsidRDefault="007B46B3" w:rsidP="00D5137D">
                  <w:pPr>
                    <w:jc w:val="both"/>
                  </w:pPr>
                  <w:r w:rsidRPr="00FC00BC">
                    <w:t>Đặc điểm</w:t>
                  </w:r>
                </w:p>
              </w:tc>
              <w:tc>
                <w:tcPr>
                  <w:tcW w:w="3960" w:type="dxa"/>
                  <w:gridSpan w:val="4"/>
                  <w:tcBorders>
                    <w:bottom w:val="single" w:sz="4" w:space="0" w:color="auto"/>
                  </w:tcBorders>
                  <w:shd w:val="clear" w:color="auto" w:fill="auto"/>
                </w:tcPr>
                <w:p w:rsidR="007B46B3" w:rsidRPr="00FC00BC" w:rsidRDefault="007B46B3" w:rsidP="00D5137D">
                  <w:pPr>
                    <w:spacing w:line="360" w:lineRule="auto"/>
                    <w:jc w:val="both"/>
                  </w:pPr>
                  <w:r w:rsidRPr="00FC00BC">
                    <w:t>…………………………………</w:t>
                  </w:r>
                </w:p>
                <w:p w:rsidR="007B46B3" w:rsidRPr="00FC00BC" w:rsidRDefault="007B46B3" w:rsidP="00D5137D">
                  <w:pPr>
                    <w:spacing w:line="360" w:lineRule="auto"/>
                    <w:jc w:val="both"/>
                  </w:pPr>
                  <w:r w:rsidRPr="00FC00BC">
                    <w:t>…………………………………</w:t>
                  </w:r>
                </w:p>
                <w:p w:rsidR="007B46B3" w:rsidRPr="00FC00BC" w:rsidRDefault="007B46B3" w:rsidP="00D5137D">
                  <w:pPr>
                    <w:spacing w:line="360" w:lineRule="auto"/>
                    <w:jc w:val="both"/>
                  </w:pPr>
                  <w:r w:rsidRPr="00FC00BC">
                    <w:t>VD…..…………………………….</w:t>
                  </w:r>
                </w:p>
              </w:tc>
              <w:tc>
                <w:tcPr>
                  <w:tcW w:w="4097" w:type="dxa"/>
                  <w:shd w:val="clear" w:color="auto" w:fill="auto"/>
                </w:tcPr>
                <w:p w:rsidR="007B46B3" w:rsidRPr="00FC00BC" w:rsidRDefault="007B46B3" w:rsidP="00D5137D">
                  <w:pPr>
                    <w:spacing w:line="360" w:lineRule="auto"/>
                    <w:jc w:val="both"/>
                  </w:pPr>
                  <w:r w:rsidRPr="00FC00BC">
                    <w:t>……………. ………………………</w:t>
                  </w:r>
                </w:p>
                <w:p w:rsidR="007B46B3" w:rsidRPr="00FC00BC" w:rsidRDefault="007B46B3" w:rsidP="00D5137D">
                  <w:pPr>
                    <w:spacing w:line="360" w:lineRule="auto"/>
                    <w:jc w:val="both"/>
                  </w:pPr>
                  <w:r w:rsidRPr="00FC00BC">
                    <w:t>…………………………………….</w:t>
                  </w:r>
                </w:p>
                <w:p w:rsidR="007B46B3" w:rsidRPr="00FC00BC" w:rsidRDefault="007B46B3" w:rsidP="00D5137D">
                  <w:pPr>
                    <w:spacing w:line="360" w:lineRule="auto"/>
                    <w:jc w:val="both"/>
                  </w:pPr>
                  <w:r w:rsidRPr="00FC00BC">
                    <w:t>VD….………………………………</w:t>
                  </w:r>
                </w:p>
              </w:tc>
            </w:tr>
            <w:tr w:rsidR="00FC00BC" w:rsidRPr="00FC00BC" w:rsidTr="002A6ED3">
              <w:trPr>
                <w:trHeight w:val="229"/>
              </w:trPr>
              <w:tc>
                <w:tcPr>
                  <w:tcW w:w="10768" w:type="dxa"/>
                  <w:gridSpan w:val="7"/>
                  <w:shd w:val="clear" w:color="auto" w:fill="auto"/>
                </w:tcPr>
                <w:p w:rsidR="007B46B3" w:rsidRPr="00FC00BC" w:rsidRDefault="007B46B3" w:rsidP="00D5137D">
                  <w:pPr>
                    <w:jc w:val="both"/>
                  </w:pPr>
                  <w:r w:rsidRPr="00FC00BC">
                    <w:t>4.Một số nhóm chức thường gặp</w:t>
                  </w:r>
                </w:p>
              </w:tc>
            </w:tr>
            <w:tr w:rsidR="00FC00BC" w:rsidRPr="00FC00BC" w:rsidTr="002A6ED3">
              <w:trPr>
                <w:trHeight w:val="478"/>
              </w:trPr>
              <w:tc>
                <w:tcPr>
                  <w:tcW w:w="1807" w:type="dxa"/>
                  <w:shd w:val="clear" w:color="auto" w:fill="auto"/>
                </w:tcPr>
                <w:p w:rsidR="007B46B3" w:rsidRPr="00FC00BC" w:rsidRDefault="007B46B3" w:rsidP="00D5137D">
                  <w:pPr>
                    <w:jc w:val="center"/>
                  </w:pPr>
                  <w:r w:rsidRPr="00FC00BC">
                    <w:t>Chất có 1 nhóm chức</w:t>
                  </w:r>
                </w:p>
              </w:tc>
              <w:tc>
                <w:tcPr>
                  <w:tcW w:w="1405" w:type="dxa"/>
                  <w:gridSpan w:val="2"/>
                  <w:shd w:val="clear" w:color="auto" w:fill="auto"/>
                </w:tcPr>
                <w:p w:rsidR="007B46B3" w:rsidRPr="00FC00BC" w:rsidRDefault="007B46B3" w:rsidP="00D5137D">
                  <w:pPr>
                    <w:jc w:val="center"/>
                  </w:pPr>
                  <w:r w:rsidRPr="00FC00BC">
                    <w:t>Nhóm chức</w:t>
                  </w:r>
                </w:p>
              </w:tc>
              <w:tc>
                <w:tcPr>
                  <w:tcW w:w="1705" w:type="dxa"/>
                  <w:shd w:val="clear" w:color="auto" w:fill="auto"/>
                </w:tcPr>
                <w:p w:rsidR="007B46B3" w:rsidRPr="00FC00BC" w:rsidRDefault="007B46B3" w:rsidP="00D5137D">
                  <w:pPr>
                    <w:jc w:val="center"/>
                  </w:pPr>
                  <w:r w:rsidRPr="00FC00BC">
                    <w:t>Gồm các nguyên tố</w:t>
                  </w:r>
                </w:p>
              </w:tc>
              <w:tc>
                <w:tcPr>
                  <w:tcW w:w="1496" w:type="dxa"/>
                  <w:shd w:val="clear" w:color="auto" w:fill="auto"/>
                </w:tcPr>
                <w:p w:rsidR="007B46B3" w:rsidRPr="00FC00BC" w:rsidRDefault="007B46B3" w:rsidP="00D5137D">
                  <w:pPr>
                    <w:jc w:val="center"/>
                  </w:pPr>
                  <w:r w:rsidRPr="00FC00BC">
                    <w:t>Số liên kế π</w:t>
                  </w:r>
                </w:p>
                <w:p w:rsidR="007B46B3" w:rsidRPr="00FC00BC" w:rsidRDefault="007B46B3" w:rsidP="00D5137D">
                  <w:pPr>
                    <w:jc w:val="center"/>
                  </w:pPr>
                  <w:r w:rsidRPr="00FC00BC">
                    <w:t>trong chức</w:t>
                  </w:r>
                </w:p>
              </w:tc>
              <w:tc>
                <w:tcPr>
                  <w:tcW w:w="4355" w:type="dxa"/>
                  <w:gridSpan w:val="2"/>
                  <w:shd w:val="clear" w:color="auto" w:fill="auto"/>
                </w:tcPr>
                <w:p w:rsidR="007B46B3" w:rsidRPr="00FC00BC" w:rsidRDefault="007B46B3" w:rsidP="00D5137D">
                  <w:pPr>
                    <w:jc w:val="center"/>
                  </w:pPr>
                  <w:r w:rsidRPr="00FC00BC">
                    <w:t>Ví dụ</w:t>
                  </w:r>
                </w:p>
              </w:tc>
            </w:tr>
            <w:tr w:rsidR="00FC00BC" w:rsidRPr="00FC00BC" w:rsidTr="002A6ED3">
              <w:trPr>
                <w:trHeight w:val="238"/>
              </w:trPr>
              <w:tc>
                <w:tcPr>
                  <w:tcW w:w="1807" w:type="dxa"/>
                  <w:shd w:val="clear" w:color="auto" w:fill="auto"/>
                </w:tcPr>
                <w:p w:rsidR="007B46B3" w:rsidRPr="00FC00BC" w:rsidRDefault="007B46B3" w:rsidP="00D5137D">
                  <w:pPr>
                    <w:jc w:val="both"/>
                  </w:pPr>
                  <w:r w:rsidRPr="00FC00BC">
                    <w:t xml:space="preserve">Alcohol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t>CH</w:t>
                  </w:r>
                  <w:r w:rsidRPr="002A6ED3">
                    <w:rPr>
                      <w:vertAlign w:val="subscript"/>
                    </w:rPr>
                    <w:t>3</w:t>
                  </w:r>
                  <w:r w:rsidRPr="00FC00BC">
                    <w:t>-OH; CH</w:t>
                  </w:r>
                  <w:r w:rsidRPr="002A6ED3">
                    <w:rPr>
                      <w:vertAlign w:val="subscript"/>
                    </w:rPr>
                    <w:t>3</w:t>
                  </w:r>
                  <w:r w:rsidRPr="00FC00BC">
                    <w:t>-CH</w:t>
                  </w:r>
                  <w:r w:rsidRPr="00FC00BC">
                    <w:softHyphen/>
                  </w:r>
                  <w:r w:rsidRPr="002A6ED3">
                    <w:rPr>
                      <w:vertAlign w:val="subscript"/>
                    </w:rPr>
                    <w:t>2</w:t>
                  </w:r>
                  <w:r w:rsidRPr="00FC00BC">
                    <w:t>-OH</w:t>
                  </w:r>
                </w:p>
              </w:tc>
            </w:tr>
            <w:tr w:rsidR="00FC00BC" w:rsidRPr="00FC00BC" w:rsidTr="002A6ED3">
              <w:trPr>
                <w:trHeight w:val="567"/>
              </w:trPr>
              <w:tc>
                <w:tcPr>
                  <w:tcW w:w="1807" w:type="dxa"/>
                  <w:shd w:val="clear" w:color="auto" w:fill="auto"/>
                </w:tcPr>
                <w:p w:rsidR="007B46B3" w:rsidRPr="00FC00BC" w:rsidRDefault="007B46B3" w:rsidP="00D5137D">
                  <w:pPr>
                    <w:jc w:val="both"/>
                  </w:pPr>
                  <w:r w:rsidRPr="00FC00BC">
                    <w:t xml:space="preserve">Phenol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2A6ED3" w:rsidRDefault="007B46B3" w:rsidP="00D5137D">
                  <w:pPr>
                    <w:jc w:val="both"/>
                    <w:rPr>
                      <w:b/>
                      <w:vertAlign w:val="subscript"/>
                    </w:rPr>
                  </w:pPr>
                  <w:r w:rsidRPr="002A6ED3">
                    <w:rPr>
                      <w:b/>
                    </w:rPr>
                    <w:object w:dxaOrig="1455" w:dyaOrig="900">
                      <v:shape id="_x0000_i1038" type="#_x0000_t75" style="width:53.25pt;height:33pt" o:ole="">
                        <v:imagedata r:id="rId25" o:title=""/>
                      </v:shape>
                      <o:OLEObject Type="Embed" ProgID="ChemWindow.Document" ShapeID="_x0000_i1038" DrawAspect="Content" ObjectID="_1764360206" r:id="rId26"/>
                    </w:object>
                  </w:r>
                </w:p>
              </w:tc>
            </w:tr>
            <w:tr w:rsidR="00FC00BC" w:rsidRPr="00FC00BC" w:rsidTr="002A6ED3">
              <w:trPr>
                <w:trHeight w:val="637"/>
              </w:trPr>
              <w:tc>
                <w:tcPr>
                  <w:tcW w:w="1807" w:type="dxa"/>
                  <w:shd w:val="clear" w:color="auto" w:fill="auto"/>
                </w:tcPr>
                <w:p w:rsidR="007B46B3" w:rsidRPr="00FC00BC" w:rsidRDefault="007B46B3" w:rsidP="00D5137D">
                  <w:pPr>
                    <w:jc w:val="both"/>
                  </w:pPr>
                  <w:r w:rsidRPr="00FC00BC">
                    <w:t>Amine bậc 1</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t>CH</w:t>
                  </w:r>
                  <w:r w:rsidRPr="002A6ED3">
                    <w:rPr>
                      <w:vertAlign w:val="subscript"/>
                    </w:rPr>
                    <w:t>3</w:t>
                  </w:r>
                  <w:r w:rsidRPr="00FC00BC">
                    <w:t>NH</w:t>
                  </w:r>
                  <w:r w:rsidRPr="002A6ED3">
                    <w:rPr>
                      <w:vertAlign w:val="subscript"/>
                    </w:rPr>
                    <w:t>2</w:t>
                  </w:r>
                  <w:r w:rsidRPr="00FC00BC">
                    <w:t xml:space="preserve"> ; </w:t>
                  </w:r>
                  <w:r w:rsidRPr="00FC00BC">
                    <w:object w:dxaOrig="1530" w:dyaOrig="900">
                      <v:shape id="_x0000_i1039" type="#_x0000_t75" style="width:57.75pt;height:34.5pt" o:ole="">
                        <v:imagedata r:id="rId27" o:title=""/>
                      </v:shape>
                      <o:OLEObject Type="Embed" ProgID="ChemWindow.Document" ShapeID="_x0000_i1039" DrawAspect="Content" ObjectID="_1764360207" r:id="rId28"/>
                    </w:object>
                  </w:r>
                </w:p>
              </w:tc>
            </w:tr>
            <w:tr w:rsidR="00FC00BC" w:rsidRPr="00FC00BC" w:rsidTr="002A6ED3">
              <w:trPr>
                <w:trHeight w:val="229"/>
              </w:trPr>
              <w:tc>
                <w:tcPr>
                  <w:tcW w:w="1807" w:type="dxa"/>
                  <w:shd w:val="clear" w:color="auto" w:fill="auto"/>
                </w:tcPr>
                <w:p w:rsidR="007B46B3" w:rsidRPr="00FC00BC" w:rsidRDefault="007B46B3" w:rsidP="00D5137D">
                  <w:pPr>
                    <w:jc w:val="both"/>
                  </w:pPr>
                  <w:r w:rsidRPr="00FC00BC">
                    <w:t xml:space="preserve">Ether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t>CH</w:t>
                  </w:r>
                  <w:r w:rsidRPr="002A6ED3">
                    <w:rPr>
                      <w:vertAlign w:val="subscript"/>
                    </w:rPr>
                    <w:t>3</w:t>
                  </w:r>
                  <w:r w:rsidRPr="00FC00BC">
                    <w:t>-CH</w:t>
                  </w:r>
                  <w:r w:rsidRPr="002A6ED3">
                    <w:rPr>
                      <w:vertAlign w:val="subscript"/>
                    </w:rPr>
                    <w:t>2</w:t>
                  </w:r>
                  <w:r w:rsidRPr="00FC00BC">
                    <w:t>-O-CH</w:t>
                  </w:r>
                  <w:r w:rsidRPr="002A6ED3">
                    <w:rPr>
                      <w:vertAlign w:val="subscript"/>
                    </w:rPr>
                    <w:t>3</w:t>
                  </w:r>
                </w:p>
              </w:tc>
            </w:tr>
            <w:tr w:rsidR="00FC00BC" w:rsidRPr="00FC00BC" w:rsidTr="002A6ED3">
              <w:trPr>
                <w:trHeight w:val="238"/>
              </w:trPr>
              <w:tc>
                <w:tcPr>
                  <w:tcW w:w="1807" w:type="dxa"/>
                  <w:shd w:val="clear" w:color="auto" w:fill="auto"/>
                </w:tcPr>
                <w:p w:rsidR="007B46B3" w:rsidRPr="00FC00BC" w:rsidRDefault="007B46B3" w:rsidP="00D5137D">
                  <w:pPr>
                    <w:jc w:val="both"/>
                  </w:pPr>
                  <w:r w:rsidRPr="00FC00BC">
                    <w:t xml:space="preserve">Aldehyde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t>H-CH=O; CH</w:t>
                  </w:r>
                  <w:r w:rsidRPr="002A6ED3">
                    <w:rPr>
                      <w:vertAlign w:val="subscript"/>
                    </w:rPr>
                    <w:t>3</w:t>
                  </w:r>
                  <w:r w:rsidRPr="00FC00BC">
                    <w:t>-CH=O</w:t>
                  </w:r>
                </w:p>
              </w:tc>
            </w:tr>
            <w:tr w:rsidR="00FC00BC" w:rsidRPr="00FC00BC" w:rsidTr="002A6ED3">
              <w:trPr>
                <w:trHeight w:val="577"/>
              </w:trPr>
              <w:tc>
                <w:tcPr>
                  <w:tcW w:w="1807" w:type="dxa"/>
                  <w:shd w:val="clear" w:color="auto" w:fill="auto"/>
                </w:tcPr>
                <w:p w:rsidR="007B46B3" w:rsidRPr="00FC00BC" w:rsidRDefault="007B46B3" w:rsidP="00D5137D">
                  <w:pPr>
                    <w:jc w:val="both"/>
                  </w:pPr>
                  <w:r w:rsidRPr="00FC00BC">
                    <w:t xml:space="preserve">Keton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object w:dxaOrig="1485" w:dyaOrig="765">
                      <v:shape id="_x0000_i1040" type="#_x0000_t75" style="width:66pt;height:33.75pt" o:ole="">
                        <v:imagedata r:id="rId29" o:title=""/>
                      </v:shape>
                      <o:OLEObject Type="Embed" ProgID="ChemWindow.Document" ShapeID="_x0000_i1040" DrawAspect="Content" ObjectID="_1764360208" r:id="rId30"/>
                    </w:object>
                  </w:r>
                </w:p>
              </w:tc>
            </w:tr>
            <w:tr w:rsidR="00FC00BC" w:rsidRPr="00FC00BC" w:rsidTr="002A6ED3">
              <w:trPr>
                <w:trHeight w:val="617"/>
              </w:trPr>
              <w:tc>
                <w:tcPr>
                  <w:tcW w:w="1807" w:type="dxa"/>
                  <w:shd w:val="clear" w:color="auto" w:fill="auto"/>
                </w:tcPr>
                <w:p w:rsidR="007B46B3" w:rsidRPr="00FC00BC" w:rsidRDefault="007B46B3" w:rsidP="00D5137D">
                  <w:pPr>
                    <w:jc w:val="both"/>
                  </w:pPr>
                  <w:r w:rsidRPr="00FC00BC">
                    <w:t xml:space="preserve">Carboxylic acid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object w:dxaOrig="1410" w:dyaOrig="765">
                      <v:shape id="_x0000_i1041" type="#_x0000_t75" style="width:66pt;height:35.25pt" o:ole="">
                        <v:imagedata r:id="rId31" o:title=""/>
                      </v:shape>
                      <o:OLEObject Type="Embed" ProgID="ChemWindow.Document" ShapeID="_x0000_i1041" DrawAspect="Content" ObjectID="_1764360209" r:id="rId32"/>
                    </w:object>
                  </w:r>
                </w:p>
              </w:tc>
            </w:tr>
            <w:tr w:rsidR="00FC00BC" w:rsidRPr="00FC00BC" w:rsidTr="002A6ED3">
              <w:trPr>
                <w:trHeight w:val="597"/>
              </w:trPr>
              <w:tc>
                <w:tcPr>
                  <w:tcW w:w="1807" w:type="dxa"/>
                  <w:shd w:val="clear" w:color="auto" w:fill="auto"/>
                </w:tcPr>
                <w:p w:rsidR="007B46B3" w:rsidRPr="00FC00BC" w:rsidRDefault="007B46B3" w:rsidP="00D5137D">
                  <w:pPr>
                    <w:jc w:val="both"/>
                  </w:pPr>
                  <w:r w:rsidRPr="00FC00BC">
                    <w:t xml:space="preserve">Este </w:t>
                  </w:r>
                </w:p>
              </w:tc>
              <w:tc>
                <w:tcPr>
                  <w:tcW w:w="1405" w:type="dxa"/>
                  <w:gridSpan w:val="2"/>
                  <w:shd w:val="clear" w:color="auto" w:fill="auto"/>
                </w:tcPr>
                <w:p w:rsidR="007B46B3" w:rsidRPr="00FC00BC" w:rsidRDefault="007B46B3" w:rsidP="00D5137D">
                  <w:pPr>
                    <w:jc w:val="both"/>
                  </w:pPr>
                </w:p>
              </w:tc>
              <w:tc>
                <w:tcPr>
                  <w:tcW w:w="1705" w:type="dxa"/>
                  <w:shd w:val="clear" w:color="auto" w:fill="auto"/>
                </w:tcPr>
                <w:p w:rsidR="007B46B3" w:rsidRPr="00FC00BC" w:rsidRDefault="007B46B3" w:rsidP="00D5137D">
                  <w:pPr>
                    <w:jc w:val="both"/>
                  </w:pPr>
                </w:p>
              </w:tc>
              <w:tc>
                <w:tcPr>
                  <w:tcW w:w="1496" w:type="dxa"/>
                  <w:shd w:val="clear" w:color="auto" w:fill="auto"/>
                </w:tcPr>
                <w:p w:rsidR="007B46B3" w:rsidRPr="00FC00BC" w:rsidRDefault="007B46B3" w:rsidP="00D5137D">
                  <w:pPr>
                    <w:jc w:val="both"/>
                  </w:pPr>
                </w:p>
              </w:tc>
              <w:tc>
                <w:tcPr>
                  <w:tcW w:w="4355" w:type="dxa"/>
                  <w:gridSpan w:val="2"/>
                  <w:shd w:val="clear" w:color="auto" w:fill="auto"/>
                </w:tcPr>
                <w:p w:rsidR="007B46B3" w:rsidRPr="00FC00BC" w:rsidRDefault="007B46B3" w:rsidP="00D5137D">
                  <w:pPr>
                    <w:jc w:val="both"/>
                  </w:pPr>
                  <w:r w:rsidRPr="00FC00BC">
                    <w:object w:dxaOrig="1875" w:dyaOrig="765">
                      <v:shape id="_x0000_i1042" type="#_x0000_t75" style="width:84.75pt;height:34.5pt" o:ole="">
                        <v:imagedata r:id="rId33" o:title=""/>
                      </v:shape>
                      <o:OLEObject Type="Embed" ProgID="ChemWindow.Document" ShapeID="_x0000_i1042" DrawAspect="Content" ObjectID="_1764360210" r:id="rId34"/>
                    </w:object>
                  </w:r>
                </w:p>
              </w:tc>
            </w:tr>
          </w:tbl>
          <w:p w:rsidR="00C90FF3" w:rsidRPr="00FC00BC" w:rsidRDefault="007B46B3" w:rsidP="00D5137D">
            <w:r w:rsidRPr="002A6ED3">
              <w:rPr>
                <w:b/>
              </w:rPr>
              <w:t>BÀI 9:PHƯƠNG PHÁP TÁCH VÀ TINH CHẾ HỢP CHẤT HỮU CƠ</w:t>
            </w:r>
          </w:p>
        </w:tc>
      </w:tr>
    </w:tbl>
    <w:p w:rsidR="000F3A3F" w:rsidRPr="00FC00BC" w:rsidRDefault="00733115" w:rsidP="00D5137D">
      <w:pPr>
        <w:rPr>
          <w:lang w:val="pt-BR"/>
        </w:rPr>
      </w:pPr>
      <w:r w:rsidRPr="00FC00BC">
        <w:rPr>
          <w:lang w:val="pt-BR"/>
        </w:rPr>
        <w:t>1.Đặc điểm nào giúp ta lựa chọn phù hợp phương pháp tách – tinh chế hợp chất hữu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6"/>
        <w:gridCol w:w="2840"/>
        <w:gridCol w:w="3827"/>
      </w:tblGrid>
      <w:tr w:rsidR="00FC00BC" w:rsidRPr="002A6ED3" w:rsidTr="002A6ED3">
        <w:tc>
          <w:tcPr>
            <w:tcW w:w="4356" w:type="dxa"/>
            <w:shd w:val="clear" w:color="auto" w:fill="F2F2F2"/>
          </w:tcPr>
          <w:p w:rsidR="00A24249" w:rsidRPr="002A6ED3" w:rsidRDefault="00A24249" w:rsidP="00D5137D">
            <w:pPr>
              <w:jc w:val="center"/>
              <w:rPr>
                <w:b/>
                <w:lang w:val="pt-BR"/>
              </w:rPr>
            </w:pPr>
            <w:r w:rsidRPr="002A6ED3">
              <w:rPr>
                <w:b/>
                <w:lang w:val="pt-BR"/>
              </w:rPr>
              <w:t>Đặc điểm</w:t>
            </w:r>
          </w:p>
        </w:tc>
        <w:tc>
          <w:tcPr>
            <w:tcW w:w="2840" w:type="dxa"/>
            <w:shd w:val="clear" w:color="auto" w:fill="F2F2F2"/>
          </w:tcPr>
          <w:p w:rsidR="00A24249" w:rsidRPr="002A6ED3" w:rsidRDefault="00A24249" w:rsidP="00D5137D">
            <w:pPr>
              <w:jc w:val="center"/>
              <w:rPr>
                <w:b/>
                <w:lang w:val="pt-BR"/>
              </w:rPr>
            </w:pPr>
            <w:r w:rsidRPr="002A6ED3">
              <w:rPr>
                <w:b/>
                <w:lang w:val="pt-BR"/>
              </w:rPr>
              <w:t>Phương pháp</w:t>
            </w:r>
          </w:p>
        </w:tc>
        <w:tc>
          <w:tcPr>
            <w:tcW w:w="3827" w:type="dxa"/>
            <w:shd w:val="clear" w:color="auto" w:fill="F2F2F2"/>
          </w:tcPr>
          <w:p w:rsidR="00A24249" w:rsidRPr="002A6ED3" w:rsidRDefault="00A24249" w:rsidP="00D5137D">
            <w:pPr>
              <w:jc w:val="center"/>
              <w:rPr>
                <w:b/>
                <w:lang w:val="pt-BR"/>
              </w:rPr>
            </w:pPr>
            <w:r w:rsidRPr="002A6ED3">
              <w:rPr>
                <w:b/>
                <w:lang w:val="pt-BR"/>
              </w:rPr>
              <w:t>Ví dụ</w:t>
            </w:r>
          </w:p>
        </w:tc>
      </w:tr>
      <w:tr w:rsidR="00FC00BC" w:rsidRPr="002A6ED3" w:rsidTr="002A6ED3">
        <w:tc>
          <w:tcPr>
            <w:tcW w:w="4356" w:type="dxa"/>
            <w:shd w:val="clear" w:color="auto" w:fill="auto"/>
          </w:tcPr>
          <w:p w:rsidR="00A24249" w:rsidRPr="002A6ED3" w:rsidRDefault="00A24249" w:rsidP="00D5137D">
            <w:pPr>
              <w:spacing w:line="360" w:lineRule="auto"/>
              <w:rPr>
                <w:lang w:val="pt-BR"/>
              </w:rPr>
            </w:pPr>
            <w:r w:rsidRPr="002A6ED3">
              <w:rPr>
                <w:lang w:val="pt-BR"/>
              </w:rPr>
              <w:t>.....................................................................</w:t>
            </w:r>
          </w:p>
          <w:p w:rsidR="00A24249" w:rsidRPr="002A6ED3" w:rsidRDefault="00A24249" w:rsidP="00D5137D">
            <w:pPr>
              <w:spacing w:line="360" w:lineRule="auto"/>
              <w:rPr>
                <w:lang w:val="pt-BR"/>
              </w:rPr>
            </w:pPr>
            <w:r w:rsidRPr="002A6ED3">
              <w:rPr>
                <w:lang w:val="pt-BR"/>
              </w:rPr>
              <w:t>.....................................................................</w:t>
            </w:r>
          </w:p>
          <w:p w:rsidR="00A24249" w:rsidRPr="002A6ED3" w:rsidRDefault="00A24249" w:rsidP="00D5137D">
            <w:pPr>
              <w:spacing w:line="360" w:lineRule="auto"/>
              <w:rPr>
                <w:lang w:val="pt-BR"/>
              </w:rPr>
            </w:pPr>
            <w:r w:rsidRPr="002A6ED3">
              <w:rPr>
                <w:lang w:val="pt-BR"/>
              </w:rPr>
              <w:t>.....................................................................</w:t>
            </w:r>
          </w:p>
        </w:tc>
        <w:tc>
          <w:tcPr>
            <w:tcW w:w="2840" w:type="dxa"/>
            <w:shd w:val="clear" w:color="auto" w:fill="auto"/>
          </w:tcPr>
          <w:p w:rsidR="00A24249" w:rsidRPr="002A6ED3" w:rsidRDefault="00A24249" w:rsidP="00D5137D">
            <w:pPr>
              <w:rPr>
                <w:lang w:val="pt-BR"/>
              </w:rPr>
            </w:pPr>
          </w:p>
        </w:tc>
        <w:tc>
          <w:tcPr>
            <w:tcW w:w="3827" w:type="dxa"/>
            <w:shd w:val="clear" w:color="auto" w:fill="auto"/>
          </w:tcPr>
          <w:p w:rsidR="00A24249" w:rsidRPr="002A6ED3" w:rsidRDefault="00A24249" w:rsidP="00D5137D">
            <w:pPr>
              <w:rPr>
                <w:lang w:val="pt-BR"/>
              </w:rPr>
            </w:pPr>
            <w:r w:rsidRPr="002A6ED3">
              <w:rPr>
                <w:lang w:val="pt-BR"/>
              </w:rPr>
              <w:t>Đun hỗn hợp gạo đã lên men, thu lại hơi thoát tra trong quá trình đun t thu được ethanol</w:t>
            </w:r>
          </w:p>
        </w:tc>
      </w:tr>
      <w:tr w:rsidR="00FC00BC" w:rsidRPr="002A6ED3" w:rsidTr="002A6ED3">
        <w:tc>
          <w:tcPr>
            <w:tcW w:w="4356" w:type="dxa"/>
            <w:shd w:val="clear" w:color="auto" w:fill="auto"/>
          </w:tcPr>
          <w:p w:rsidR="00A24249" w:rsidRPr="002A6ED3" w:rsidRDefault="00A24249" w:rsidP="00D5137D">
            <w:pPr>
              <w:spacing w:line="360" w:lineRule="auto"/>
              <w:rPr>
                <w:lang w:val="pt-BR"/>
              </w:rPr>
            </w:pPr>
            <w:r w:rsidRPr="002A6ED3">
              <w:rPr>
                <w:lang w:val="pt-BR"/>
              </w:rPr>
              <w:t>.....................................................................</w:t>
            </w:r>
          </w:p>
          <w:p w:rsidR="00A24249" w:rsidRPr="002A6ED3" w:rsidRDefault="00A24249" w:rsidP="00D5137D">
            <w:pPr>
              <w:spacing w:line="360" w:lineRule="auto"/>
              <w:rPr>
                <w:lang w:val="pt-BR"/>
              </w:rPr>
            </w:pPr>
            <w:r w:rsidRPr="002A6ED3">
              <w:rPr>
                <w:lang w:val="pt-BR"/>
              </w:rPr>
              <w:lastRenderedPageBreak/>
              <w:t>.....................................................................</w:t>
            </w:r>
          </w:p>
          <w:p w:rsidR="00A24249" w:rsidRPr="002A6ED3" w:rsidRDefault="00A24249" w:rsidP="00D5137D">
            <w:pPr>
              <w:spacing w:line="360" w:lineRule="auto"/>
              <w:rPr>
                <w:lang w:val="pt-BR"/>
              </w:rPr>
            </w:pPr>
            <w:r w:rsidRPr="002A6ED3">
              <w:rPr>
                <w:lang w:val="pt-BR"/>
              </w:rPr>
              <w:t>.....................................................................</w:t>
            </w:r>
          </w:p>
        </w:tc>
        <w:tc>
          <w:tcPr>
            <w:tcW w:w="2840" w:type="dxa"/>
            <w:shd w:val="clear" w:color="auto" w:fill="auto"/>
          </w:tcPr>
          <w:p w:rsidR="00A24249" w:rsidRPr="002A6ED3" w:rsidRDefault="00A24249" w:rsidP="00D5137D">
            <w:pPr>
              <w:rPr>
                <w:lang w:val="pt-BR"/>
              </w:rPr>
            </w:pPr>
          </w:p>
        </w:tc>
        <w:tc>
          <w:tcPr>
            <w:tcW w:w="3827" w:type="dxa"/>
            <w:shd w:val="clear" w:color="auto" w:fill="auto"/>
          </w:tcPr>
          <w:p w:rsidR="00A24249" w:rsidRPr="002A6ED3" w:rsidRDefault="00A24249" w:rsidP="00D5137D">
            <w:pPr>
              <w:rPr>
                <w:lang w:val="pt-BR"/>
              </w:rPr>
            </w:pPr>
            <w:r w:rsidRPr="002A6ED3">
              <w:rPr>
                <w:lang w:val="pt-BR"/>
              </w:rPr>
              <w:t xml:space="preserve">Cắt nhỏ vỏ bưởi cho vào nồi nước và đun nhẹ, thu hồi hơi nước có lẫn tinh </w:t>
            </w:r>
            <w:r w:rsidRPr="002A6ED3">
              <w:rPr>
                <w:lang w:val="pt-BR"/>
              </w:rPr>
              <w:lastRenderedPageBreak/>
              <w:t>dầu. Để yên hỗn hợp sau đó cho vào phiều thẳng đứng có van để lấy phần nước ra</w:t>
            </w:r>
          </w:p>
        </w:tc>
      </w:tr>
      <w:tr w:rsidR="00FC00BC" w:rsidRPr="002A6ED3" w:rsidTr="002A6ED3">
        <w:tc>
          <w:tcPr>
            <w:tcW w:w="4356" w:type="dxa"/>
            <w:shd w:val="clear" w:color="auto" w:fill="auto"/>
          </w:tcPr>
          <w:p w:rsidR="00583B97" w:rsidRPr="002A6ED3" w:rsidRDefault="00583B97" w:rsidP="00D5137D">
            <w:pPr>
              <w:spacing w:line="360" w:lineRule="auto"/>
              <w:rPr>
                <w:lang w:val="pt-BR"/>
              </w:rPr>
            </w:pPr>
            <w:r w:rsidRPr="002A6ED3">
              <w:rPr>
                <w:lang w:val="pt-BR"/>
              </w:rPr>
              <w:lastRenderedPageBreak/>
              <w:t>.....................................................................</w:t>
            </w:r>
          </w:p>
          <w:p w:rsidR="00583B97" w:rsidRPr="002A6ED3" w:rsidRDefault="00583B97" w:rsidP="00D5137D">
            <w:pPr>
              <w:spacing w:line="360" w:lineRule="auto"/>
              <w:rPr>
                <w:lang w:val="pt-BR"/>
              </w:rPr>
            </w:pPr>
            <w:r w:rsidRPr="002A6ED3">
              <w:rPr>
                <w:lang w:val="pt-BR"/>
              </w:rPr>
              <w:t>.....................................................................</w:t>
            </w:r>
          </w:p>
          <w:p w:rsidR="00A24249" w:rsidRPr="002A6ED3" w:rsidRDefault="00583B97" w:rsidP="00D5137D">
            <w:pPr>
              <w:spacing w:line="360" w:lineRule="auto"/>
              <w:rPr>
                <w:lang w:val="pt-BR"/>
              </w:rPr>
            </w:pPr>
            <w:r w:rsidRPr="002A6ED3">
              <w:rPr>
                <w:lang w:val="pt-BR"/>
              </w:rPr>
              <w:t>.....................................................................</w:t>
            </w:r>
          </w:p>
        </w:tc>
        <w:tc>
          <w:tcPr>
            <w:tcW w:w="2840" w:type="dxa"/>
            <w:shd w:val="clear" w:color="auto" w:fill="auto"/>
          </w:tcPr>
          <w:p w:rsidR="00A24249" w:rsidRPr="002A6ED3" w:rsidRDefault="00A24249" w:rsidP="00D5137D">
            <w:pPr>
              <w:rPr>
                <w:lang w:val="pt-BR"/>
              </w:rPr>
            </w:pPr>
          </w:p>
        </w:tc>
        <w:tc>
          <w:tcPr>
            <w:tcW w:w="3827" w:type="dxa"/>
            <w:shd w:val="clear" w:color="auto" w:fill="auto"/>
          </w:tcPr>
          <w:p w:rsidR="00A24249" w:rsidRPr="002A6ED3" w:rsidRDefault="00583B97" w:rsidP="00D5137D">
            <w:pPr>
              <w:rPr>
                <w:lang w:val="pt-BR"/>
              </w:rPr>
            </w:pPr>
            <w:r w:rsidRPr="002A6ED3">
              <w:rPr>
                <w:lang w:val="pt-BR"/>
              </w:rPr>
              <w:t>Cho đường Saccharose có lẫn tạp chất vào nước ấm đến khi đường không ta nữa, lượt bỏ tạp chất bằng giấy lọc. Thu được nước đường, sau đó để nguội và cho vào 1 ít tinh thể đường đẻ yên sẽ thu được đường dạng rắn</w:t>
            </w:r>
          </w:p>
        </w:tc>
      </w:tr>
      <w:tr w:rsidR="00FC00BC" w:rsidRPr="002A6ED3" w:rsidTr="002A6ED3">
        <w:tc>
          <w:tcPr>
            <w:tcW w:w="4356" w:type="dxa"/>
            <w:shd w:val="clear" w:color="auto" w:fill="auto"/>
          </w:tcPr>
          <w:p w:rsidR="00583B97" w:rsidRPr="002A6ED3" w:rsidRDefault="00583B97" w:rsidP="00D5137D">
            <w:pPr>
              <w:spacing w:line="360" w:lineRule="auto"/>
              <w:rPr>
                <w:lang w:val="pt-BR"/>
              </w:rPr>
            </w:pPr>
            <w:r w:rsidRPr="002A6ED3">
              <w:rPr>
                <w:lang w:val="pt-BR"/>
              </w:rPr>
              <w:t>.....................................................................</w:t>
            </w:r>
          </w:p>
          <w:p w:rsidR="00A24249" w:rsidRPr="002A6ED3" w:rsidRDefault="00583B97" w:rsidP="00D5137D">
            <w:pPr>
              <w:spacing w:line="360" w:lineRule="auto"/>
              <w:rPr>
                <w:lang w:val="pt-BR"/>
              </w:rPr>
            </w:pPr>
            <w:r w:rsidRPr="002A6ED3">
              <w:rPr>
                <w:lang w:val="pt-BR"/>
              </w:rPr>
              <w:t>.....................................................................</w:t>
            </w:r>
          </w:p>
        </w:tc>
        <w:tc>
          <w:tcPr>
            <w:tcW w:w="2840" w:type="dxa"/>
            <w:shd w:val="clear" w:color="auto" w:fill="auto"/>
          </w:tcPr>
          <w:p w:rsidR="00A24249" w:rsidRPr="002A6ED3" w:rsidRDefault="00A24249" w:rsidP="00D5137D">
            <w:pPr>
              <w:rPr>
                <w:lang w:val="pt-BR"/>
              </w:rPr>
            </w:pPr>
          </w:p>
        </w:tc>
        <w:tc>
          <w:tcPr>
            <w:tcW w:w="3827" w:type="dxa"/>
            <w:shd w:val="clear" w:color="auto" w:fill="auto"/>
          </w:tcPr>
          <w:p w:rsidR="00A24249" w:rsidRPr="002A6ED3" w:rsidRDefault="007908B2" w:rsidP="00D5137D">
            <w:pPr>
              <w:rPr>
                <w:lang w:val="pt-BR"/>
              </w:rPr>
            </w:pPr>
            <w:r w:rsidRPr="002A6ED3">
              <w:rPr>
                <w:lang w:val="pt-BR"/>
              </w:rPr>
              <w:t>Lọc hỗn</w:t>
            </w:r>
            <w:r w:rsidR="00583B97" w:rsidRPr="002A6ED3">
              <w:rPr>
                <w:lang w:val="pt-BR"/>
              </w:rPr>
              <w:t xml:space="preserve"> hợp mực bị lẫn nhiều màu trong cột sắc kí với pha tĩnh là SiO</w:t>
            </w:r>
            <w:r w:rsidR="00583B97" w:rsidRPr="002A6ED3">
              <w:rPr>
                <w:vertAlign w:val="subscript"/>
                <w:lang w:val="pt-BR"/>
              </w:rPr>
              <w:t>2</w:t>
            </w:r>
          </w:p>
        </w:tc>
      </w:tr>
    </w:tbl>
    <w:p w:rsidR="00A24249" w:rsidRPr="00FC00BC" w:rsidRDefault="00583B97" w:rsidP="00D5137D">
      <w:pPr>
        <w:rPr>
          <w:b/>
          <w:lang w:val="pt-BR"/>
        </w:rPr>
      </w:pPr>
      <w:r w:rsidRPr="00FC00BC">
        <w:rPr>
          <w:b/>
          <w:lang w:val="pt-BR"/>
        </w:rPr>
        <w:t>BÀI 10: LẬP CÔNG THỨC PHÂN TỬ HỢP CHẤT HỮU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819"/>
      </w:tblGrid>
      <w:tr w:rsidR="00FC00BC" w:rsidRPr="002A6ED3" w:rsidTr="002A6ED3">
        <w:tc>
          <w:tcPr>
            <w:tcW w:w="4503" w:type="dxa"/>
            <w:shd w:val="clear" w:color="auto" w:fill="F2F2F2"/>
          </w:tcPr>
          <w:p w:rsidR="00583B97" w:rsidRPr="002A6ED3" w:rsidRDefault="00583B97" w:rsidP="00D5137D">
            <w:pPr>
              <w:jc w:val="center"/>
              <w:rPr>
                <w:b/>
                <w:lang w:val="pt-BR"/>
              </w:rPr>
            </w:pPr>
            <w:r w:rsidRPr="002A6ED3">
              <w:rPr>
                <w:b/>
                <w:lang w:val="pt-BR"/>
              </w:rPr>
              <w:t>Câu hỏi</w:t>
            </w:r>
          </w:p>
        </w:tc>
        <w:tc>
          <w:tcPr>
            <w:tcW w:w="6819" w:type="dxa"/>
            <w:shd w:val="clear" w:color="auto" w:fill="F2F2F2"/>
          </w:tcPr>
          <w:p w:rsidR="00583B97" w:rsidRPr="002A6ED3" w:rsidRDefault="00583B97" w:rsidP="00D5137D">
            <w:pPr>
              <w:jc w:val="center"/>
              <w:rPr>
                <w:b/>
                <w:lang w:val="pt-BR"/>
              </w:rPr>
            </w:pPr>
            <w:r w:rsidRPr="002A6ED3">
              <w:rPr>
                <w:b/>
                <w:lang w:val="pt-BR"/>
              </w:rPr>
              <w:t>Trả lời</w:t>
            </w:r>
          </w:p>
        </w:tc>
      </w:tr>
      <w:tr w:rsidR="00FC00BC" w:rsidRPr="002A6ED3" w:rsidTr="002A6ED3">
        <w:tc>
          <w:tcPr>
            <w:tcW w:w="4503" w:type="dxa"/>
            <w:shd w:val="clear" w:color="auto" w:fill="auto"/>
          </w:tcPr>
          <w:p w:rsidR="00583B97" w:rsidRPr="002A6ED3" w:rsidRDefault="00F32113" w:rsidP="00D5137D">
            <w:pPr>
              <w:rPr>
                <w:lang w:val="pt-BR"/>
              </w:rPr>
            </w:pPr>
            <w:r w:rsidRPr="002A6ED3">
              <w:rPr>
                <w:lang w:val="pt-BR"/>
              </w:rPr>
              <w:t>1.Công thức phân tử cho ta biết điều gì về hợp chất hữu cơ</w:t>
            </w:r>
          </w:p>
        </w:tc>
        <w:tc>
          <w:tcPr>
            <w:tcW w:w="6819" w:type="dxa"/>
            <w:shd w:val="clear" w:color="auto" w:fill="auto"/>
          </w:tcPr>
          <w:p w:rsidR="00583B97" w:rsidRPr="002A6ED3" w:rsidRDefault="00F32113" w:rsidP="00D5137D">
            <w:pPr>
              <w:spacing w:line="360" w:lineRule="auto"/>
              <w:rPr>
                <w:lang w:val="pt-BR"/>
              </w:rPr>
            </w:pPr>
            <w:r w:rsidRPr="002A6ED3">
              <w:rPr>
                <w:lang w:val="pt-BR"/>
              </w:rPr>
              <w:t>..........................................................................................</w:t>
            </w:r>
          </w:p>
          <w:p w:rsidR="00F32113" w:rsidRPr="002A6ED3" w:rsidRDefault="00F32113" w:rsidP="00D5137D">
            <w:pPr>
              <w:spacing w:line="360" w:lineRule="auto"/>
              <w:rPr>
                <w:lang w:val="pt-BR"/>
              </w:rPr>
            </w:pPr>
            <w:r w:rsidRPr="002A6ED3">
              <w:rPr>
                <w:lang w:val="pt-BR"/>
              </w:rPr>
              <w:t>Ví dụ: .Ethane................................................</w:t>
            </w:r>
          </w:p>
          <w:p w:rsidR="00F32113" w:rsidRPr="002A6ED3" w:rsidRDefault="00F32113" w:rsidP="00D5137D">
            <w:pPr>
              <w:spacing w:line="360" w:lineRule="auto"/>
              <w:rPr>
                <w:lang w:val="pt-BR"/>
              </w:rPr>
            </w:pPr>
            <w:r w:rsidRPr="002A6ED3">
              <w:rPr>
                <w:lang w:val="pt-BR"/>
              </w:rPr>
              <w:t xml:space="preserve">            Benzen...............................................</w:t>
            </w:r>
          </w:p>
          <w:p w:rsidR="00F32113" w:rsidRPr="002A6ED3" w:rsidRDefault="00F32113" w:rsidP="00D5137D">
            <w:pPr>
              <w:spacing w:line="360" w:lineRule="auto"/>
              <w:rPr>
                <w:lang w:val="pt-BR"/>
              </w:rPr>
            </w:pPr>
            <w:r w:rsidRPr="002A6ED3">
              <w:rPr>
                <w:lang w:val="pt-BR"/>
              </w:rPr>
              <w:t xml:space="preserve">            Ethanol...............................................</w:t>
            </w:r>
          </w:p>
        </w:tc>
      </w:tr>
      <w:tr w:rsidR="00FC00BC" w:rsidRPr="002A6ED3" w:rsidTr="002A6ED3">
        <w:tc>
          <w:tcPr>
            <w:tcW w:w="4503" w:type="dxa"/>
            <w:shd w:val="clear" w:color="auto" w:fill="auto"/>
          </w:tcPr>
          <w:p w:rsidR="00583B97" w:rsidRPr="002A6ED3" w:rsidRDefault="00F32113" w:rsidP="00D5137D">
            <w:pPr>
              <w:rPr>
                <w:lang w:val="pt-BR"/>
              </w:rPr>
            </w:pPr>
            <w:r w:rsidRPr="002A6ED3">
              <w:rPr>
                <w:lang w:val="pt-BR"/>
              </w:rPr>
              <w:t xml:space="preserve">2.Các bước tìm CTPT của hợp chất hữu </w:t>
            </w:r>
            <w:r w:rsidR="00972F05" w:rsidRPr="002A6ED3">
              <w:rPr>
                <w:lang w:val="pt-BR"/>
              </w:rPr>
              <w:t>cơ</w:t>
            </w:r>
          </w:p>
        </w:tc>
        <w:tc>
          <w:tcPr>
            <w:tcW w:w="6819" w:type="dxa"/>
            <w:shd w:val="clear" w:color="auto" w:fill="auto"/>
          </w:tcPr>
          <w:p w:rsidR="00583B97" w:rsidRPr="002A6ED3" w:rsidRDefault="00311DB5" w:rsidP="00D5137D">
            <w:pPr>
              <w:spacing w:line="360" w:lineRule="auto"/>
              <w:rPr>
                <w:lang w:val="pt-BR"/>
              </w:rPr>
            </w:pPr>
            <w:r w:rsidRPr="002A6ED3">
              <w:rPr>
                <w:lang w:val="pt-BR"/>
              </w:rPr>
              <w:t>-</w:t>
            </w:r>
            <w:r w:rsidR="004042CE" w:rsidRPr="002A6ED3">
              <w:rPr>
                <w:lang w:val="pt-BR"/>
              </w:rPr>
              <w:t>Bước 1: .....................................................................</w:t>
            </w:r>
          </w:p>
          <w:p w:rsidR="004042CE" w:rsidRPr="002A6ED3" w:rsidRDefault="004042CE" w:rsidP="00D5137D">
            <w:pPr>
              <w:spacing w:line="360" w:lineRule="auto"/>
              <w:rPr>
                <w:lang w:val="pt-BR"/>
              </w:rPr>
            </w:pPr>
            <w:r w:rsidRPr="002A6ED3">
              <w:rPr>
                <w:lang w:val="pt-BR"/>
              </w:rPr>
              <w:t>- Bước 2:......................................................................</w:t>
            </w:r>
          </w:p>
          <w:p w:rsidR="004042CE" w:rsidRPr="002A6ED3" w:rsidRDefault="004042CE" w:rsidP="00D5137D">
            <w:pPr>
              <w:spacing w:line="360" w:lineRule="auto"/>
              <w:rPr>
                <w:lang w:val="pt-BR"/>
              </w:rPr>
            </w:pPr>
            <w:r w:rsidRPr="002A6ED3">
              <w:rPr>
                <w:lang w:val="pt-BR"/>
              </w:rPr>
              <w:t>- Bước 3: ......................................................................</w:t>
            </w:r>
          </w:p>
          <w:p w:rsidR="004042CE" w:rsidRPr="002A6ED3" w:rsidRDefault="004042CE" w:rsidP="00D5137D">
            <w:pPr>
              <w:spacing w:line="360" w:lineRule="auto"/>
              <w:rPr>
                <w:lang w:val="pt-BR"/>
              </w:rPr>
            </w:pPr>
            <w:r w:rsidRPr="002A6ED3">
              <w:rPr>
                <w:lang w:val="pt-BR"/>
              </w:rPr>
              <w:t xml:space="preserve">   + ..................................................................</w:t>
            </w:r>
          </w:p>
          <w:p w:rsidR="004042CE" w:rsidRPr="002A6ED3" w:rsidRDefault="004042CE" w:rsidP="00D5137D">
            <w:pPr>
              <w:spacing w:line="360" w:lineRule="auto"/>
              <w:rPr>
                <w:lang w:val="pt-BR"/>
              </w:rPr>
            </w:pPr>
            <w:r w:rsidRPr="002A6ED3">
              <w:rPr>
                <w:lang w:val="pt-BR"/>
              </w:rPr>
              <w:t xml:space="preserve">   + ..................................................................</w:t>
            </w:r>
          </w:p>
          <w:p w:rsidR="004042CE" w:rsidRPr="002A6ED3" w:rsidRDefault="004042CE" w:rsidP="00D5137D">
            <w:pPr>
              <w:spacing w:line="360" w:lineRule="auto"/>
              <w:rPr>
                <w:lang w:val="pt-BR"/>
              </w:rPr>
            </w:pPr>
            <w:r w:rsidRPr="002A6ED3">
              <w:rPr>
                <w:lang w:val="pt-BR"/>
              </w:rPr>
              <w:t xml:space="preserve">   + ..................................................................</w:t>
            </w:r>
          </w:p>
        </w:tc>
      </w:tr>
    </w:tbl>
    <w:p w:rsidR="000355F6" w:rsidRPr="00FC00BC" w:rsidRDefault="000355F6" w:rsidP="00D5137D">
      <w:pPr>
        <w:rPr>
          <w:b/>
          <w:lang w:val="pt-BR"/>
        </w:rPr>
      </w:pPr>
      <w:r w:rsidRPr="00FC00BC">
        <w:rPr>
          <w:b/>
          <w:lang w:val="pt-BR"/>
        </w:rPr>
        <w:t>BÀI 11: CẤU TẠO HÓA HỌC HỢP CHẤT HỮU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7528"/>
      </w:tblGrid>
      <w:tr w:rsidR="00FC00BC" w:rsidRPr="002A6ED3" w:rsidTr="002A6ED3">
        <w:tc>
          <w:tcPr>
            <w:tcW w:w="3794" w:type="dxa"/>
            <w:shd w:val="clear" w:color="auto" w:fill="F2F2F2"/>
          </w:tcPr>
          <w:p w:rsidR="000355F6" w:rsidRPr="002A6ED3" w:rsidRDefault="000355F6" w:rsidP="00D5137D">
            <w:pPr>
              <w:jc w:val="center"/>
              <w:rPr>
                <w:b/>
                <w:lang w:val="pt-BR"/>
              </w:rPr>
            </w:pPr>
            <w:r w:rsidRPr="002A6ED3">
              <w:rPr>
                <w:b/>
                <w:lang w:val="pt-BR"/>
              </w:rPr>
              <w:t>Câu hỏi</w:t>
            </w:r>
          </w:p>
        </w:tc>
        <w:tc>
          <w:tcPr>
            <w:tcW w:w="7528" w:type="dxa"/>
            <w:shd w:val="clear" w:color="auto" w:fill="F2F2F2"/>
          </w:tcPr>
          <w:p w:rsidR="000355F6" w:rsidRPr="002A6ED3" w:rsidRDefault="000355F6" w:rsidP="00D5137D">
            <w:pPr>
              <w:jc w:val="center"/>
              <w:rPr>
                <w:b/>
                <w:lang w:val="pt-BR"/>
              </w:rPr>
            </w:pPr>
            <w:r w:rsidRPr="002A6ED3">
              <w:rPr>
                <w:b/>
                <w:lang w:val="pt-BR"/>
              </w:rPr>
              <w:t>Trả lời</w:t>
            </w:r>
          </w:p>
        </w:tc>
      </w:tr>
      <w:tr w:rsidR="00FC00BC" w:rsidRPr="002A6ED3" w:rsidTr="002A6ED3">
        <w:tc>
          <w:tcPr>
            <w:tcW w:w="3794" w:type="dxa"/>
            <w:shd w:val="clear" w:color="auto" w:fill="auto"/>
          </w:tcPr>
          <w:p w:rsidR="000355F6" w:rsidRPr="002A6ED3" w:rsidRDefault="000355F6" w:rsidP="00D5137D">
            <w:pPr>
              <w:rPr>
                <w:lang w:val="pt-BR"/>
              </w:rPr>
            </w:pPr>
            <w:r w:rsidRPr="002A6ED3">
              <w:rPr>
                <w:lang w:val="pt-BR"/>
              </w:rPr>
              <w:t>1.Các luận điểm của thuyết cấu tạo</w:t>
            </w:r>
          </w:p>
        </w:tc>
        <w:tc>
          <w:tcPr>
            <w:tcW w:w="7528" w:type="dxa"/>
            <w:shd w:val="clear" w:color="auto" w:fill="auto"/>
          </w:tcPr>
          <w:p w:rsidR="000355F6" w:rsidRPr="002A6ED3" w:rsidRDefault="000355F6" w:rsidP="00D5137D">
            <w:pPr>
              <w:spacing w:line="360" w:lineRule="auto"/>
              <w:rPr>
                <w:lang w:val="pt-BR"/>
              </w:rPr>
            </w:pPr>
            <w:r w:rsidRPr="002A6ED3">
              <w:rPr>
                <w:lang w:val="pt-BR"/>
              </w:rPr>
              <w:t>Luận điểm 1........................................................................................</w:t>
            </w:r>
          </w:p>
          <w:p w:rsidR="000355F6" w:rsidRPr="002A6ED3" w:rsidRDefault="000355F6" w:rsidP="00D5137D">
            <w:pPr>
              <w:spacing w:line="360" w:lineRule="auto"/>
              <w:rPr>
                <w:lang w:val="pt-BR"/>
              </w:rPr>
            </w:pPr>
            <w:r w:rsidRPr="002A6ED3">
              <w:rPr>
                <w:lang w:val="pt-BR"/>
              </w:rPr>
              <w:t>............................................................................................................</w:t>
            </w:r>
          </w:p>
          <w:p w:rsidR="000355F6" w:rsidRPr="002A6ED3" w:rsidRDefault="000355F6" w:rsidP="00D5137D">
            <w:pPr>
              <w:spacing w:line="360" w:lineRule="auto"/>
              <w:rPr>
                <w:lang w:val="pt-BR"/>
              </w:rPr>
            </w:pPr>
            <w:r w:rsidRPr="002A6ED3">
              <w:rPr>
                <w:lang w:val="pt-BR"/>
              </w:rPr>
              <w:t xml:space="preserve"> Luận điểm 2........................................................................................</w:t>
            </w:r>
          </w:p>
          <w:p w:rsidR="000355F6" w:rsidRPr="002A6ED3" w:rsidRDefault="000355F6" w:rsidP="00D5137D">
            <w:pPr>
              <w:spacing w:line="360" w:lineRule="auto"/>
              <w:rPr>
                <w:lang w:val="pt-BR"/>
              </w:rPr>
            </w:pPr>
            <w:r w:rsidRPr="002A6ED3">
              <w:rPr>
                <w:lang w:val="pt-BR"/>
              </w:rPr>
              <w:t>............................................................................................................</w:t>
            </w:r>
          </w:p>
          <w:p w:rsidR="000355F6" w:rsidRPr="002A6ED3" w:rsidRDefault="000355F6" w:rsidP="00D5137D">
            <w:pPr>
              <w:spacing w:line="360" w:lineRule="auto"/>
              <w:rPr>
                <w:lang w:val="pt-BR"/>
              </w:rPr>
            </w:pPr>
            <w:r w:rsidRPr="002A6ED3">
              <w:rPr>
                <w:lang w:val="pt-BR"/>
              </w:rPr>
              <w:t>............................................................................................................</w:t>
            </w:r>
          </w:p>
          <w:p w:rsidR="000355F6" w:rsidRPr="002A6ED3" w:rsidRDefault="000355F6" w:rsidP="00D5137D">
            <w:pPr>
              <w:spacing w:line="360" w:lineRule="auto"/>
              <w:rPr>
                <w:lang w:val="pt-BR"/>
              </w:rPr>
            </w:pPr>
            <w:r w:rsidRPr="002A6ED3">
              <w:rPr>
                <w:lang w:val="pt-BR"/>
              </w:rPr>
              <w:t>Luận điểm 3........................................................................................</w:t>
            </w:r>
          </w:p>
          <w:p w:rsidR="000355F6" w:rsidRPr="002A6ED3" w:rsidRDefault="000355F6" w:rsidP="00D5137D">
            <w:pPr>
              <w:spacing w:line="360" w:lineRule="auto"/>
              <w:rPr>
                <w:lang w:val="pt-BR"/>
              </w:rPr>
            </w:pPr>
            <w:r w:rsidRPr="002A6ED3">
              <w:rPr>
                <w:lang w:val="pt-BR"/>
              </w:rPr>
              <w:t>............................................................................................................</w:t>
            </w:r>
          </w:p>
        </w:tc>
      </w:tr>
      <w:tr w:rsidR="00FC00BC" w:rsidRPr="002A6ED3" w:rsidTr="002A6ED3">
        <w:tc>
          <w:tcPr>
            <w:tcW w:w="3794" w:type="dxa"/>
            <w:shd w:val="clear" w:color="auto" w:fill="auto"/>
          </w:tcPr>
          <w:p w:rsidR="000355F6" w:rsidRPr="002A6ED3" w:rsidRDefault="000355F6" w:rsidP="00D5137D">
            <w:pPr>
              <w:rPr>
                <w:lang w:val="pt-BR"/>
              </w:rPr>
            </w:pPr>
            <w:r w:rsidRPr="002A6ED3">
              <w:rPr>
                <w:lang w:val="pt-BR"/>
              </w:rPr>
              <w:t>2.</w:t>
            </w:r>
            <w:r w:rsidR="005148B4" w:rsidRPr="002A6ED3">
              <w:rPr>
                <w:lang w:val="pt-BR"/>
              </w:rPr>
              <w:t>Vẽ các dạng CTCT của các chất sau</w:t>
            </w:r>
          </w:p>
          <w:p w:rsidR="005148B4" w:rsidRPr="002A6ED3" w:rsidRDefault="005148B4" w:rsidP="00D5137D">
            <w:pPr>
              <w:rPr>
                <w:lang w:val="pt-BR"/>
              </w:rPr>
            </w:pPr>
            <w:r w:rsidRPr="002A6ED3">
              <w:rPr>
                <w:lang w:val="pt-BR"/>
              </w:rPr>
              <w:t>Propane C</w:t>
            </w:r>
            <w:r w:rsidRPr="002A6ED3">
              <w:rPr>
                <w:vertAlign w:val="subscript"/>
                <w:lang w:val="pt-BR"/>
              </w:rPr>
              <w:t>3</w:t>
            </w:r>
            <w:r w:rsidRPr="002A6ED3">
              <w:rPr>
                <w:lang w:val="pt-BR"/>
              </w:rPr>
              <w:t>H</w:t>
            </w:r>
            <w:r w:rsidRPr="002A6ED3">
              <w:rPr>
                <w:vertAlign w:val="subscript"/>
                <w:lang w:val="pt-BR"/>
              </w:rPr>
              <w:t>8</w:t>
            </w:r>
          </w:p>
          <w:p w:rsidR="005148B4" w:rsidRPr="002A6ED3" w:rsidRDefault="005148B4" w:rsidP="00D5137D">
            <w:pPr>
              <w:rPr>
                <w:lang w:val="pt-BR"/>
              </w:rPr>
            </w:pPr>
            <w:r w:rsidRPr="002A6ED3">
              <w:rPr>
                <w:lang w:val="pt-BR"/>
              </w:rPr>
              <w:t>Alcohol C</w:t>
            </w:r>
            <w:r w:rsidRPr="002A6ED3">
              <w:rPr>
                <w:vertAlign w:val="subscript"/>
                <w:lang w:val="pt-BR"/>
              </w:rPr>
              <w:t>3</w:t>
            </w:r>
            <w:r w:rsidRPr="002A6ED3">
              <w:rPr>
                <w:lang w:val="pt-BR"/>
              </w:rPr>
              <w:t>H</w:t>
            </w:r>
            <w:r w:rsidRPr="002A6ED3">
              <w:rPr>
                <w:vertAlign w:val="subscript"/>
                <w:lang w:val="pt-BR"/>
              </w:rPr>
              <w:t>8</w:t>
            </w:r>
            <w:r w:rsidRPr="002A6ED3">
              <w:rPr>
                <w:lang w:val="pt-BR"/>
              </w:rPr>
              <w:t>O</w:t>
            </w:r>
          </w:p>
          <w:p w:rsidR="005148B4" w:rsidRPr="002A6ED3" w:rsidRDefault="005148B4" w:rsidP="00D5137D">
            <w:pPr>
              <w:rPr>
                <w:lang w:val="pt-BR"/>
              </w:rPr>
            </w:pPr>
            <w:r w:rsidRPr="002A6ED3">
              <w:rPr>
                <w:lang w:val="pt-BR"/>
              </w:rPr>
              <w:t>Acid C</w:t>
            </w:r>
            <w:r w:rsidRPr="002A6ED3">
              <w:rPr>
                <w:vertAlign w:val="subscript"/>
                <w:lang w:val="pt-BR"/>
              </w:rPr>
              <w:t>3</w:t>
            </w:r>
            <w:r w:rsidRPr="002A6ED3">
              <w:rPr>
                <w:lang w:val="pt-BR"/>
              </w:rPr>
              <w:t>H</w:t>
            </w:r>
            <w:r w:rsidRPr="002A6ED3">
              <w:rPr>
                <w:vertAlign w:val="subscript"/>
                <w:lang w:val="pt-BR"/>
              </w:rPr>
              <w:t>6</w:t>
            </w:r>
            <w:r w:rsidRPr="002A6ED3">
              <w:rPr>
                <w:lang w:val="pt-BR"/>
              </w:rPr>
              <w:t>O</w:t>
            </w:r>
            <w:r w:rsidRPr="002A6ED3">
              <w:rPr>
                <w:vertAlign w:val="subscript"/>
                <w:lang w:val="pt-BR"/>
              </w:rPr>
              <w:t>2</w:t>
            </w:r>
          </w:p>
          <w:p w:rsidR="005148B4" w:rsidRPr="002A6ED3" w:rsidRDefault="005148B4" w:rsidP="00D5137D">
            <w:pPr>
              <w:rPr>
                <w:lang w:val="pt-BR"/>
              </w:rPr>
            </w:pPr>
          </w:p>
          <w:p w:rsidR="005148B4" w:rsidRPr="002A6ED3" w:rsidRDefault="005148B4" w:rsidP="00D5137D">
            <w:pPr>
              <w:rPr>
                <w:lang w:val="pt-BR"/>
              </w:rPr>
            </w:pPr>
          </w:p>
        </w:tc>
        <w:tc>
          <w:tcPr>
            <w:tcW w:w="7528"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2268"/>
              <w:gridCol w:w="1701"/>
              <w:gridCol w:w="1843"/>
            </w:tblGrid>
            <w:tr w:rsidR="00FC00BC" w:rsidRPr="002A6ED3" w:rsidTr="002A6ED3">
              <w:tc>
                <w:tcPr>
                  <w:tcW w:w="1304" w:type="dxa"/>
                  <w:shd w:val="clear" w:color="auto" w:fill="auto"/>
                </w:tcPr>
                <w:p w:rsidR="007B7351" w:rsidRPr="002A6ED3" w:rsidRDefault="007B7351" w:rsidP="00D5137D">
                  <w:pPr>
                    <w:jc w:val="center"/>
                    <w:rPr>
                      <w:lang w:val="pt-BR"/>
                    </w:rPr>
                  </w:pPr>
                  <w:r w:rsidRPr="002A6ED3">
                    <w:rPr>
                      <w:lang w:val="pt-BR"/>
                    </w:rPr>
                    <w:t>CTPT</w:t>
                  </w:r>
                </w:p>
              </w:tc>
              <w:tc>
                <w:tcPr>
                  <w:tcW w:w="2268" w:type="dxa"/>
                  <w:shd w:val="clear" w:color="auto" w:fill="auto"/>
                </w:tcPr>
                <w:p w:rsidR="007B7351" w:rsidRPr="002A6ED3" w:rsidRDefault="007B7351" w:rsidP="00D5137D">
                  <w:pPr>
                    <w:jc w:val="center"/>
                    <w:rPr>
                      <w:lang w:val="pt-BR"/>
                    </w:rPr>
                  </w:pPr>
                  <w:r w:rsidRPr="002A6ED3">
                    <w:rPr>
                      <w:lang w:val="pt-BR"/>
                    </w:rPr>
                    <w:t>CTCT đầy đủ</w:t>
                  </w:r>
                </w:p>
              </w:tc>
              <w:tc>
                <w:tcPr>
                  <w:tcW w:w="1701" w:type="dxa"/>
                  <w:shd w:val="clear" w:color="auto" w:fill="auto"/>
                </w:tcPr>
                <w:p w:rsidR="007B7351" w:rsidRPr="002A6ED3" w:rsidRDefault="007B7351" w:rsidP="00D5137D">
                  <w:pPr>
                    <w:jc w:val="center"/>
                    <w:rPr>
                      <w:lang w:val="pt-BR"/>
                    </w:rPr>
                  </w:pPr>
                  <w:r w:rsidRPr="002A6ED3">
                    <w:rPr>
                      <w:lang w:val="pt-BR"/>
                    </w:rPr>
                    <w:t>CTCT thu gọn</w:t>
                  </w:r>
                </w:p>
              </w:tc>
              <w:tc>
                <w:tcPr>
                  <w:tcW w:w="1843" w:type="dxa"/>
                  <w:shd w:val="clear" w:color="auto" w:fill="auto"/>
                </w:tcPr>
                <w:p w:rsidR="007B7351" w:rsidRPr="002A6ED3" w:rsidRDefault="007B7351" w:rsidP="00D5137D">
                  <w:pPr>
                    <w:jc w:val="center"/>
                    <w:rPr>
                      <w:lang w:val="pt-BR"/>
                    </w:rPr>
                  </w:pPr>
                  <w:r w:rsidRPr="002A6ED3">
                    <w:rPr>
                      <w:lang w:val="pt-BR"/>
                    </w:rPr>
                    <w:t>Dạng khung</w:t>
                  </w:r>
                </w:p>
              </w:tc>
            </w:tr>
            <w:tr w:rsidR="00FC00BC" w:rsidRPr="002A6ED3" w:rsidTr="002A6ED3">
              <w:tc>
                <w:tcPr>
                  <w:tcW w:w="1304" w:type="dxa"/>
                  <w:shd w:val="clear" w:color="auto" w:fill="auto"/>
                </w:tcPr>
                <w:p w:rsidR="007B7351" w:rsidRPr="002A6ED3" w:rsidRDefault="007B7351" w:rsidP="00D5137D">
                  <w:pPr>
                    <w:rPr>
                      <w:lang w:val="pt-BR"/>
                    </w:rPr>
                  </w:pPr>
                  <w:r w:rsidRPr="002A6ED3">
                    <w:rPr>
                      <w:lang w:val="pt-BR"/>
                    </w:rPr>
                    <w:t>C</w:t>
                  </w:r>
                  <w:r w:rsidRPr="002A6ED3">
                    <w:rPr>
                      <w:vertAlign w:val="subscript"/>
                      <w:lang w:val="pt-BR"/>
                    </w:rPr>
                    <w:t>3</w:t>
                  </w:r>
                  <w:r w:rsidRPr="002A6ED3">
                    <w:rPr>
                      <w:lang w:val="pt-BR"/>
                    </w:rPr>
                    <w:t>H</w:t>
                  </w:r>
                  <w:r w:rsidRPr="002A6ED3">
                    <w:rPr>
                      <w:vertAlign w:val="subscript"/>
                      <w:lang w:val="pt-BR"/>
                    </w:rPr>
                    <w:t>8</w:t>
                  </w:r>
                </w:p>
              </w:tc>
              <w:tc>
                <w:tcPr>
                  <w:tcW w:w="2268" w:type="dxa"/>
                  <w:shd w:val="clear" w:color="auto" w:fill="auto"/>
                </w:tcPr>
                <w:p w:rsidR="007B7351" w:rsidRPr="002A6ED3" w:rsidRDefault="007B7351" w:rsidP="00D5137D">
                  <w:pPr>
                    <w:rPr>
                      <w:lang w:val="pt-BR"/>
                    </w:rPr>
                  </w:pPr>
                </w:p>
                <w:p w:rsidR="00B76574" w:rsidRPr="002A6ED3" w:rsidRDefault="00B76574" w:rsidP="00D5137D">
                  <w:pPr>
                    <w:rPr>
                      <w:lang w:val="pt-BR"/>
                    </w:rPr>
                  </w:pPr>
                </w:p>
                <w:p w:rsidR="00B76574" w:rsidRPr="002A6ED3" w:rsidRDefault="00B76574" w:rsidP="00D5137D">
                  <w:pPr>
                    <w:rPr>
                      <w:lang w:val="pt-BR"/>
                    </w:rPr>
                  </w:pPr>
                </w:p>
              </w:tc>
              <w:tc>
                <w:tcPr>
                  <w:tcW w:w="1701" w:type="dxa"/>
                  <w:shd w:val="clear" w:color="auto" w:fill="auto"/>
                </w:tcPr>
                <w:p w:rsidR="007B7351" w:rsidRPr="002A6ED3" w:rsidRDefault="007B7351" w:rsidP="00D5137D">
                  <w:pPr>
                    <w:rPr>
                      <w:lang w:val="pt-BR"/>
                    </w:rPr>
                  </w:pPr>
                </w:p>
              </w:tc>
              <w:tc>
                <w:tcPr>
                  <w:tcW w:w="1843" w:type="dxa"/>
                  <w:shd w:val="clear" w:color="auto" w:fill="auto"/>
                </w:tcPr>
                <w:p w:rsidR="007B7351" w:rsidRPr="002A6ED3" w:rsidRDefault="007B7351" w:rsidP="00D5137D">
                  <w:pPr>
                    <w:rPr>
                      <w:lang w:val="pt-BR"/>
                    </w:rPr>
                  </w:pPr>
                </w:p>
              </w:tc>
            </w:tr>
            <w:tr w:rsidR="00FC00BC" w:rsidRPr="002A6ED3" w:rsidTr="002A6ED3">
              <w:tc>
                <w:tcPr>
                  <w:tcW w:w="1304" w:type="dxa"/>
                  <w:shd w:val="clear" w:color="auto" w:fill="auto"/>
                </w:tcPr>
                <w:p w:rsidR="007B7351" w:rsidRPr="002A6ED3" w:rsidRDefault="007B7351" w:rsidP="00D5137D">
                  <w:pPr>
                    <w:rPr>
                      <w:lang w:val="pt-BR"/>
                    </w:rPr>
                  </w:pPr>
                  <w:r w:rsidRPr="002A6ED3">
                    <w:rPr>
                      <w:lang w:val="pt-BR"/>
                    </w:rPr>
                    <w:t>C</w:t>
                  </w:r>
                  <w:r w:rsidRPr="002A6ED3">
                    <w:rPr>
                      <w:vertAlign w:val="subscript"/>
                      <w:lang w:val="pt-BR"/>
                    </w:rPr>
                    <w:t>3</w:t>
                  </w:r>
                  <w:r w:rsidRPr="002A6ED3">
                    <w:rPr>
                      <w:lang w:val="pt-BR"/>
                    </w:rPr>
                    <w:t>H</w:t>
                  </w:r>
                  <w:r w:rsidRPr="002A6ED3">
                    <w:rPr>
                      <w:vertAlign w:val="subscript"/>
                      <w:lang w:val="pt-BR"/>
                    </w:rPr>
                    <w:t>8</w:t>
                  </w:r>
                  <w:r w:rsidRPr="002A6ED3">
                    <w:rPr>
                      <w:lang w:val="pt-BR"/>
                    </w:rPr>
                    <w:t>O</w:t>
                  </w:r>
                </w:p>
              </w:tc>
              <w:tc>
                <w:tcPr>
                  <w:tcW w:w="2268" w:type="dxa"/>
                  <w:shd w:val="clear" w:color="auto" w:fill="auto"/>
                </w:tcPr>
                <w:p w:rsidR="007B7351" w:rsidRPr="002A6ED3" w:rsidRDefault="007B7351" w:rsidP="00D5137D">
                  <w:pPr>
                    <w:rPr>
                      <w:lang w:val="pt-BR"/>
                    </w:rPr>
                  </w:pPr>
                </w:p>
                <w:p w:rsidR="005148B4" w:rsidRPr="002A6ED3" w:rsidRDefault="005148B4" w:rsidP="00D5137D">
                  <w:pPr>
                    <w:rPr>
                      <w:lang w:val="pt-BR"/>
                    </w:rPr>
                  </w:pPr>
                </w:p>
                <w:p w:rsidR="005148B4" w:rsidRPr="002A6ED3" w:rsidRDefault="005148B4" w:rsidP="00D5137D">
                  <w:pPr>
                    <w:rPr>
                      <w:lang w:val="pt-BR"/>
                    </w:rPr>
                  </w:pPr>
                </w:p>
                <w:p w:rsidR="005148B4" w:rsidRPr="002A6ED3" w:rsidRDefault="005148B4" w:rsidP="00D5137D">
                  <w:pPr>
                    <w:rPr>
                      <w:lang w:val="pt-BR"/>
                    </w:rPr>
                  </w:pPr>
                </w:p>
              </w:tc>
              <w:tc>
                <w:tcPr>
                  <w:tcW w:w="1701" w:type="dxa"/>
                  <w:shd w:val="clear" w:color="auto" w:fill="auto"/>
                </w:tcPr>
                <w:p w:rsidR="007B7351" w:rsidRPr="002A6ED3" w:rsidRDefault="007B7351" w:rsidP="00D5137D">
                  <w:pPr>
                    <w:rPr>
                      <w:lang w:val="pt-BR"/>
                    </w:rPr>
                  </w:pPr>
                </w:p>
              </w:tc>
              <w:tc>
                <w:tcPr>
                  <w:tcW w:w="1843" w:type="dxa"/>
                  <w:shd w:val="clear" w:color="auto" w:fill="auto"/>
                </w:tcPr>
                <w:p w:rsidR="007B7351" w:rsidRPr="002A6ED3" w:rsidRDefault="007B7351" w:rsidP="00D5137D">
                  <w:pPr>
                    <w:rPr>
                      <w:lang w:val="pt-BR"/>
                    </w:rPr>
                  </w:pPr>
                </w:p>
              </w:tc>
            </w:tr>
            <w:tr w:rsidR="00FC00BC" w:rsidRPr="002A6ED3" w:rsidTr="002A6ED3">
              <w:tc>
                <w:tcPr>
                  <w:tcW w:w="1304" w:type="dxa"/>
                  <w:shd w:val="clear" w:color="auto" w:fill="auto"/>
                </w:tcPr>
                <w:p w:rsidR="007B7351" w:rsidRPr="002A6ED3" w:rsidRDefault="004E5B88" w:rsidP="00D5137D">
                  <w:pPr>
                    <w:rPr>
                      <w:lang w:val="pt-BR"/>
                    </w:rPr>
                  </w:pPr>
                  <w:r w:rsidRPr="002A6ED3">
                    <w:rPr>
                      <w:lang w:val="pt-BR"/>
                    </w:rPr>
                    <w:t xml:space="preserve"> </w:t>
                  </w:r>
                  <w:r w:rsidR="007B7351" w:rsidRPr="002A6ED3">
                    <w:rPr>
                      <w:lang w:val="pt-BR"/>
                    </w:rPr>
                    <w:t>C</w:t>
                  </w:r>
                  <w:r w:rsidR="007B7351" w:rsidRPr="002A6ED3">
                    <w:rPr>
                      <w:vertAlign w:val="subscript"/>
                      <w:lang w:val="pt-BR"/>
                    </w:rPr>
                    <w:t>3</w:t>
                  </w:r>
                  <w:r w:rsidR="007B7351" w:rsidRPr="002A6ED3">
                    <w:rPr>
                      <w:lang w:val="pt-BR"/>
                    </w:rPr>
                    <w:t>H</w:t>
                  </w:r>
                  <w:r w:rsidRPr="002A6ED3">
                    <w:rPr>
                      <w:vertAlign w:val="subscript"/>
                      <w:lang w:val="pt-BR"/>
                    </w:rPr>
                    <w:t>6</w:t>
                  </w:r>
                  <w:r w:rsidRPr="002A6ED3">
                    <w:rPr>
                      <w:lang w:val="pt-BR"/>
                    </w:rPr>
                    <w:t>O</w:t>
                  </w:r>
                  <w:r w:rsidRPr="002A6ED3">
                    <w:rPr>
                      <w:vertAlign w:val="subscript"/>
                      <w:lang w:val="pt-BR"/>
                    </w:rPr>
                    <w:t>2</w:t>
                  </w:r>
                </w:p>
              </w:tc>
              <w:tc>
                <w:tcPr>
                  <w:tcW w:w="2268" w:type="dxa"/>
                  <w:shd w:val="clear" w:color="auto" w:fill="auto"/>
                </w:tcPr>
                <w:p w:rsidR="007B7351" w:rsidRPr="002A6ED3" w:rsidRDefault="007B7351" w:rsidP="00D5137D">
                  <w:pPr>
                    <w:rPr>
                      <w:lang w:val="pt-BR"/>
                    </w:rPr>
                  </w:pPr>
                </w:p>
                <w:p w:rsidR="00B76574" w:rsidRPr="002A6ED3" w:rsidRDefault="00B76574" w:rsidP="00D5137D">
                  <w:pPr>
                    <w:rPr>
                      <w:lang w:val="pt-BR"/>
                    </w:rPr>
                  </w:pPr>
                </w:p>
                <w:p w:rsidR="00B76574" w:rsidRPr="002A6ED3" w:rsidRDefault="00B76574" w:rsidP="00D5137D">
                  <w:pPr>
                    <w:rPr>
                      <w:lang w:val="pt-BR"/>
                    </w:rPr>
                  </w:pPr>
                </w:p>
              </w:tc>
              <w:tc>
                <w:tcPr>
                  <w:tcW w:w="1701" w:type="dxa"/>
                  <w:shd w:val="clear" w:color="auto" w:fill="auto"/>
                </w:tcPr>
                <w:p w:rsidR="007B7351" w:rsidRPr="002A6ED3" w:rsidRDefault="007B7351" w:rsidP="00D5137D">
                  <w:pPr>
                    <w:rPr>
                      <w:lang w:val="pt-BR"/>
                    </w:rPr>
                  </w:pPr>
                </w:p>
              </w:tc>
              <w:tc>
                <w:tcPr>
                  <w:tcW w:w="1843" w:type="dxa"/>
                  <w:shd w:val="clear" w:color="auto" w:fill="auto"/>
                </w:tcPr>
                <w:p w:rsidR="007B7351" w:rsidRPr="002A6ED3" w:rsidRDefault="007B7351" w:rsidP="00D5137D">
                  <w:pPr>
                    <w:rPr>
                      <w:lang w:val="pt-BR"/>
                    </w:rPr>
                  </w:pPr>
                </w:p>
              </w:tc>
            </w:tr>
          </w:tbl>
          <w:p w:rsidR="000355F6" w:rsidRPr="002A6ED3" w:rsidRDefault="000355F6" w:rsidP="00D5137D">
            <w:pPr>
              <w:rPr>
                <w:lang w:val="pt-BR"/>
              </w:rPr>
            </w:pPr>
          </w:p>
        </w:tc>
      </w:tr>
      <w:tr w:rsidR="00FC00BC" w:rsidRPr="002A6ED3" w:rsidTr="002A6ED3">
        <w:tc>
          <w:tcPr>
            <w:tcW w:w="11322" w:type="dxa"/>
            <w:gridSpan w:val="2"/>
            <w:shd w:val="clear" w:color="auto" w:fill="auto"/>
          </w:tcPr>
          <w:p w:rsidR="00BA697D" w:rsidRPr="002A6ED3" w:rsidRDefault="00BA697D" w:rsidP="00D5137D">
            <w:pPr>
              <w:rPr>
                <w:lang w:val="pt-BR"/>
              </w:rPr>
            </w:pPr>
            <w:r w:rsidRPr="002A6ED3">
              <w:rPr>
                <w:lang w:val="pt-BR"/>
              </w:rPr>
              <w:lastRenderedPageBreak/>
              <w:t>Dựa vào phổ IR ta xác định nhóm chức</w:t>
            </w:r>
          </w:p>
        </w:tc>
      </w:tr>
    </w:tbl>
    <w:p w:rsidR="00A97CCC" w:rsidRPr="00FC00BC" w:rsidRDefault="00DF4F29" w:rsidP="00D5137D">
      <w:pPr>
        <w:rPr>
          <w:rFonts w:eastAsia="Calibri"/>
          <w:b/>
        </w:rPr>
      </w:pPr>
      <w:r w:rsidRPr="00D5137D">
        <w:rPr>
          <w:rFonts w:eastAsia="Calibri"/>
          <w:b/>
          <w:highlight w:val="cyan"/>
        </w:rPr>
        <w:t>II.</w:t>
      </w:r>
      <w:r w:rsidR="00D5137D" w:rsidRPr="00D5137D">
        <w:rPr>
          <w:rFonts w:eastAsia="Calibri"/>
          <w:b/>
          <w:highlight w:val="cyan"/>
        </w:rPr>
        <w:t xml:space="preserve"> </w:t>
      </w:r>
      <w:r w:rsidR="00A97CCC" w:rsidRPr="00D5137D">
        <w:rPr>
          <w:rFonts w:eastAsia="Calibri"/>
          <w:b/>
          <w:highlight w:val="cyan"/>
        </w:rPr>
        <w:t>ĐỀ LUYỆN TẬP</w:t>
      </w:r>
    </w:p>
    <w:p w:rsidR="00E23F18" w:rsidRPr="00FC00BC" w:rsidRDefault="00E23F18" w:rsidP="00D5137D">
      <w:pPr>
        <w:numPr>
          <w:ilvl w:val="0"/>
          <w:numId w:val="28"/>
        </w:numPr>
        <w:ind w:left="284" w:firstLine="0"/>
        <w:rPr>
          <w:rFonts w:eastAsia="Calibri"/>
          <w:b/>
          <w:lang w:val="vi-VN"/>
        </w:rPr>
      </w:pPr>
      <w:r w:rsidRPr="00FC00BC">
        <w:rPr>
          <w:lang w:val="pt-BR"/>
        </w:rPr>
        <w:t>Phản</w:t>
      </w:r>
      <w:r w:rsidRPr="00FC00BC">
        <w:rPr>
          <w:rFonts w:eastAsia="Calibri"/>
          <w:lang w:val="vi-VN"/>
        </w:rPr>
        <w:t xml:space="preserve"> ứng thuận nghịch là phản ứng</w:t>
      </w:r>
    </w:p>
    <w:p w:rsidR="00E23F18" w:rsidRPr="00FC00BC" w:rsidRDefault="00E23F18" w:rsidP="00D5137D">
      <w:pPr>
        <w:tabs>
          <w:tab w:val="left" w:pos="283"/>
          <w:tab w:val="left" w:pos="2268"/>
          <w:tab w:val="left" w:pos="5103"/>
          <w:tab w:val="left" w:pos="7655"/>
        </w:tabs>
        <w:rPr>
          <w:rFonts w:eastAsia="Calibri"/>
          <w:lang w:val="vi-VN"/>
        </w:rPr>
      </w:pPr>
      <w:r w:rsidRPr="00FC00BC">
        <w:rPr>
          <w:rFonts w:eastAsia="Calibri"/>
          <w:b/>
          <w:lang w:val="vi-VN"/>
        </w:rPr>
        <w:t xml:space="preserve">A. </w:t>
      </w:r>
      <w:r w:rsidRPr="00FC00BC">
        <w:rPr>
          <w:rFonts w:eastAsia="Calibri"/>
          <w:lang w:val="vi-VN"/>
        </w:rPr>
        <w:t>phản ứng xảy ra theo hai chiều ngược nhau trong cùng điều kiện.</w:t>
      </w:r>
    </w:p>
    <w:p w:rsidR="00E23F18" w:rsidRPr="00FC00BC" w:rsidRDefault="00E23F18" w:rsidP="00D5137D">
      <w:pPr>
        <w:tabs>
          <w:tab w:val="left" w:pos="283"/>
          <w:tab w:val="left" w:pos="2268"/>
          <w:tab w:val="left" w:pos="5103"/>
          <w:tab w:val="left" w:pos="7655"/>
        </w:tabs>
        <w:rPr>
          <w:rFonts w:eastAsia="Calibri"/>
          <w:lang w:val="vi-VN"/>
        </w:rPr>
      </w:pPr>
      <w:r w:rsidRPr="00FC00BC">
        <w:rPr>
          <w:rFonts w:eastAsia="Calibri"/>
          <w:b/>
          <w:lang w:val="vi-VN"/>
        </w:rPr>
        <w:t xml:space="preserve">B. </w:t>
      </w:r>
      <w:r w:rsidRPr="00FC00BC">
        <w:rPr>
          <w:rFonts w:eastAsia="Calibri"/>
          <w:lang w:val="vi-VN"/>
        </w:rPr>
        <w:t>có phương trình hoá học được biểu diễn bằng mũi tên một chiều.</w:t>
      </w:r>
    </w:p>
    <w:p w:rsidR="00E23F18" w:rsidRPr="00FC00BC" w:rsidRDefault="00E23F18" w:rsidP="00D5137D">
      <w:pPr>
        <w:tabs>
          <w:tab w:val="left" w:pos="283"/>
          <w:tab w:val="left" w:pos="2906"/>
          <w:tab w:val="left" w:pos="5528"/>
          <w:tab w:val="left" w:pos="8150"/>
        </w:tabs>
        <w:rPr>
          <w:rFonts w:eastAsia="Calibri"/>
          <w:lang w:val="vi-VN"/>
        </w:rPr>
      </w:pPr>
      <w:r w:rsidRPr="00FC00BC">
        <w:rPr>
          <w:rFonts w:eastAsia="Calibri"/>
          <w:b/>
          <w:lang w:val="vi-VN"/>
        </w:rPr>
        <w:t xml:space="preserve">C. </w:t>
      </w:r>
      <w:r w:rsidRPr="00FC00BC">
        <w:rPr>
          <w:rFonts w:eastAsia="Calibri"/>
          <w:lang w:val="vi-VN"/>
        </w:rPr>
        <w:t>chỉ xảy ra theo một chiều nhất định.</w:t>
      </w:r>
    </w:p>
    <w:p w:rsidR="00E23F18" w:rsidRPr="00FC00BC" w:rsidRDefault="00E23F18" w:rsidP="00D5137D">
      <w:pPr>
        <w:tabs>
          <w:tab w:val="left" w:pos="283"/>
          <w:tab w:val="left" w:pos="2906"/>
          <w:tab w:val="left" w:pos="5528"/>
          <w:tab w:val="left" w:pos="8150"/>
        </w:tabs>
        <w:rPr>
          <w:rFonts w:eastAsia="Calibri"/>
          <w:lang w:val="vi-VN"/>
        </w:rPr>
      </w:pPr>
      <w:r w:rsidRPr="00FC00BC">
        <w:rPr>
          <w:rFonts w:eastAsia="Calibri"/>
          <w:b/>
          <w:lang w:val="vi-VN"/>
        </w:rPr>
        <w:t xml:space="preserve">D. </w:t>
      </w:r>
      <w:r w:rsidRPr="00FC00BC">
        <w:rPr>
          <w:rFonts w:eastAsia="Calibri"/>
          <w:lang w:val="vi-VN"/>
        </w:rPr>
        <w:t>xảy ra giữa hai chất khí.</w:t>
      </w:r>
    </w:p>
    <w:p w:rsidR="00FA5A07" w:rsidRPr="00FC00BC" w:rsidRDefault="00FA5A07" w:rsidP="00D5137D">
      <w:pPr>
        <w:numPr>
          <w:ilvl w:val="0"/>
          <w:numId w:val="28"/>
        </w:numPr>
        <w:ind w:left="284" w:firstLine="0"/>
        <w:rPr>
          <w:b/>
          <w:lang w:val="pt-BR"/>
        </w:rPr>
      </w:pPr>
      <w:r w:rsidRPr="00FC00BC">
        <w:rPr>
          <w:lang w:val="pt-BR"/>
        </w:rPr>
        <w:t xml:space="preserve">Khi phản ứng thuận nghịch ở trạng thái cân bằng thì </w:t>
      </w:r>
      <w:r w:rsidR="002C4595" w:rsidRPr="00FC00BC">
        <w:rPr>
          <w:lang w:val="pt-BR"/>
        </w:rPr>
        <w:t>nhận định nào sau đây đúng?</w:t>
      </w:r>
    </w:p>
    <w:p w:rsidR="002C4595" w:rsidRPr="00FC00BC" w:rsidRDefault="00FA5A07" w:rsidP="00D5137D">
      <w:pPr>
        <w:tabs>
          <w:tab w:val="left" w:pos="283"/>
          <w:tab w:val="left" w:pos="2906"/>
          <w:tab w:val="left" w:pos="5528"/>
          <w:tab w:val="left" w:pos="8150"/>
        </w:tabs>
        <w:rPr>
          <w:rFonts w:eastAsia="Calibri"/>
          <w:b/>
          <w:lang w:val="pt-BR"/>
        </w:rPr>
      </w:pPr>
      <w:r w:rsidRPr="00FC00BC">
        <w:rPr>
          <w:rFonts w:eastAsia="Calibri"/>
          <w:b/>
          <w:lang w:val="pt-BR"/>
        </w:rPr>
        <w:t xml:space="preserve">A. </w:t>
      </w:r>
      <w:r w:rsidRPr="00FC00BC">
        <w:rPr>
          <w:lang w:val="pt-BR"/>
        </w:rPr>
        <w:t>Không xảy ra nữa.</w:t>
      </w:r>
      <w:r w:rsidRPr="00FC00BC">
        <w:rPr>
          <w:rFonts w:eastAsia="Calibri"/>
          <w:b/>
          <w:lang w:val="pt-BR"/>
        </w:rPr>
        <w:tab/>
      </w:r>
      <w:r w:rsidR="002C4595" w:rsidRPr="00FC00BC">
        <w:rPr>
          <w:rFonts w:eastAsia="Calibri"/>
          <w:b/>
          <w:lang w:val="pt-BR"/>
        </w:rPr>
        <w:tab/>
      </w:r>
      <w:r w:rsidRPr="00FC00BC">
        <w:rPr>
          <w:rFonts w:eastAsia="Calibri"/>
          <w:b/>
          <w:lang w:val="pt-BR"/>
        </w:rPr>
        <w:t xml:space="preserve">B. </w:t>
      </w:r>
      <w:r w:rsidRPr="00FC00BC">
        <w:rPr>
          <w:lang w:val="pt-BR"/>
        </w:rPr>
        <w:t>Vẫn tiếp tục xảy ra.</w:t>
      </w:r>
      <w:r w:rsidRPr="00FC00BC">
        <w:rPr>
          <w:rFonts w:eastAsia="Calibri"/>
          <w:b/>
          <w:lang w:val="pt-BR"/>
        </w:rPr>
        <w:tab/>
      </w:r>
    </w:p>
    <w:p w:rsidR="00426430" w:rsidRPr="00FC00BC" w:rsidRDefault="00FA5A07" w:rsidP="00D5137D">
      <w:pPr>
        <w:tabs>
          <w:tab w:val="left" w:pos="283"/>
          <w:tab w:val="left" w:pos="2906"/>
          <w:tab w:val="left" w:pos="5528"/>
          <w:tab w:val="left" w:pos="8150"/>
        </w:tabs>
        <w:rPr>
          <w:lang w:val="pt-BR"/>
        </w:rPr>
      </w:pPr>
      <w:r w:rsidRPr="00FC00BC">
        <w:rPr>
          <w:rFonts w:eastAsia="Calibri"/>
          <w:b/>
        </w:rPr>
        <w:t xml:space="preserve">C. </w:t>
      </w:r>
      <w:r w:rsidRPr="00FC00BC">
        <w:t>Chỉ xảy ra theo chiều thuận.</w:t>
      </w:r>
      <w:r w:rsidRPr="00FC00BC">
        <w:rPr>
          <w:rFonts w:eastAsia="Calibri"/>
          <w:b/>
        </w:rPr>
        <w:tab/>
        <w:t xml:space="preserve">D. </w:t>
      </w:r>
      <w:r w:rsidRPr="00FC00BC">
        <w:t>Chỉ xảy ra theo chiều nghịch.</w:t>
      </w:r>
    </w:p>
    <w:p w:rsidR="003B10D0" w:rsidRPr="00FC00BC" w:rsidRDefault="003B10D0" w:rsidP="00D5137D">
      <w:pPr>
        <w:numPr>
          <w:ilvl w:val="0"/>
          <w:numId w:val="28"/>
        </w:numPr>
        <w:ind w:left="284" w:firstLine="0"/>
        <w:rPr>
          <w:lang w:val="pt-BR"/>
        </w:rPr>
      </w:pPr>
      <w:r w:rsidRPr="00FC00BC">
        <w:rPr>
          <w:lang w:val="pt-BR"/>
        </w:rPr>
        <w:t>Yếu tố nào không  thể làm dịch chuyển cân bằng của phản ứng thuận nghịch?</w:t>
      </w:r>
    </w:p>
    <w:p w:rsidR="003B10D0" w:rsidRPr="00FC00BC" w:rsidRDefault="003B10D0" w:rsidP="00D5137D">
      <w:pPr>
        <w:tabs>
          <w:tab w:val="left" w:pos="283"/>
          <w:tab w:val="left" w:pos="2906"/>
          <w:tab w:val="left" w:pos="5528"/>
          <w:tab w:val="left" w:pos="8150"/>
        </w:tabs>
        <w:rPr>
          <w:lang w:val="pt-BR"/>
        </w:rPr>
      </w:pPr>
      <w:r w:rsidRPr="00FC00BC">
        <w:rPr>
          <w:rStyle w:val="YoungMixChar"/>
          <w:b/>
          <w:lang w:val="pt-BR"/>
        </w:rPr>
        <w:t xml:space="preserve">A. </w:t>
      </w:r>
      <w:r w:rsidRPr="00FC00BC">
        <w:rPr>
          <w:lang w:val="pt-BR"/>
        </w:rPr>
        <w:t>Áp suât.</w:t>
      </w:r>
      <w:r w:rsidRPr="00FC00BC">
        <w:rPr>
          <w:rStyle w:val="YoungMixChar"/>
          <w:b/>
          <w:lang w:val="pt-BR"/>
        </w:rPr>
        <w:tab/>
        <w:t xml:space="preserve">B. </w:t>
      </w:r>
      <w:r w:rsidRPr="00FC00BC">
        <w:rPr>
          <w:lang w:val="pt-BR"/>
        </w:rPr>
        <w:t>Nhiệt độ</w:t>
      </w:r>
      <w:r w:rsidRPr="00FC00BC">
        <w:rPr>
          <w:lang w:val="pt-BR"/>
        </w:rPr>
        <w:tab/>
      </w:r>
      <w:r w:rsidRPr="00FC00BC">
        <w:rPr>
          <w:rStyle w:val="YoungMixChar"/>
          <w:b/>
          <w:lang w:val="pt-BR"/>
        </w:rPr>
        <w:t xml:space="preserve">C. </w:t>
      </w:r>
      <w:r w:rsidRPr="00FC00BC">
        <w:rPr>
          <w:lang w:val="pt-BR"/>
        </w:rPr>
        <w:t>Nồng độ.</w:t>
      </w:r>
      <w:r w:rsidRPr="00FC00BC">
        <w:rPr>
          <w:rStyle w:val="YoungMixChar"/>
          <w:b/>
          <w:lang w:val="pt-BR"/>
        </w:rPr>
        <w:tab/>
        <w:t xml:space="preserve">D. </w:t>
      </w:r>
      <w:r w:rsidRPr="00FC00BC">
        <w:rPr>
          <w:lang w:val="pt-BR"/>
        </w:rPr>
        <w:t>Chất xúc tác.</w:t>
      </w:r>
    </w:p>
    <w:p w:rsidR="00426430" w:rsidRPr="00FC00BC" w:rsidRDefault="00426430" w:rsidP="00D5137D">
      <w:pPr>
        <w:numPr>
          <w:ilvl w:val="0"/>
          <w:numId w:val="28"/>
        </w:numPr>
        <w:ind w:left="284" w:firstLine="0"/>
        <w:rPr>
          <w:lang w:val="pt-BR"/>
        </w:rPr>
      </w:pPr>
      <w:r w:rsidRPr="00FC00BC">
        <w:rPr>
          <w:lang w:val="pt-BR"/>
        </w:rPr>
        <w:t>Cho phản ứng thuận nghịch ở trạng thái cân bằng : N</w:t>
      </w:r>
      <w:r w:rsidRPr="00FC00BC">
        <w:rPr>
          <w:vertAlign w:val="subscript"/>
          <w:lang w:val="pt-BR"/>
        </w:rPr>
        <w:t>2</w:t>
      </w:r>
      <w:r w:rsidRPr="00FC00BC">
        <w:rPr>
          <w:lang w:val="pt-BR"/>
        </w:rPr>
        <w:t xml:space="preserve"> + 3H</w:t>
      </w:r>
      <w:r w:rsidRPr="00FC00BC">
        <w:rPr>
          <w:vertAlign w:val="subscript"/>
          <w:lang w:val="pt-BR"/>
        </w:rPr>
        <w:t>2</w:t>
      </w:r>
      <w:r w:rsidRPr="00FC00BC">
        <w:rPr>
          <w:lang w:val="pt-BR"/>
        </w:rPr>
        <w:t xml:space="preserve"> </w:t>
      </w:r>
      <w:r w:rsidRPr="00FC00BC">
        <w:object w:dxaOrig="3165" w:dyaOrig="750">
          <v:shape id="_x0000_i1078" type="#_x0000_t75" style="width:36pt;height:11.25pt" o:ole="">
            <v:imagedata r:id="rId10" o:title=""/>
          </v:shape>
          <o:OLEObject Type="Embed" ProgID="ChemWindow.Document" ShapeID="_x0000_i1078" DrawAspect="Content" ObjectID="_1764360211" r:id="rId35"/>
        </w:object>
      </w:r>
      <w:r w:rsidRPr="00FC00BC">
        <w:rPr>
          <w:lang w:val="pt-BR"/>
        </w:rPr>
        <w:t xml:space="preserve"> 2NH</w:t>
      </w:r>
      <w:r w:rsidRPr="00FC00BC">
        <w:rPr>
          <w:vertAlign w:val="subscript"/>
          <w:lang w:val="pt-BR"/>
        </w:rPr>
        <w:t>3</w:t>
      </w:r>
      <w:r w:rsidRPr="00FC00BC">
        <w:rPr>
          <w:lang w:val="pt-BR"/>
        </w:rPr>
        <w:t xml:space="preserve"> ∆H&lt;0. Cân bằng sẽ chuyển dịch theo chiều thuận khi :</w:t>
      </w:r>
    </w:p>
    <w:p w:rsidR="00426430" w:rsidRPr="00FC00BC" w:rsidRDefault="00426430" w:rsidP="00D5137D">
      <w:pPr>
        <w:tabs>
          <w:tab w:val="left" w:pos="283"/>
          <w:tab w:val="left" w:pos="2906"/>
          <w:tab w:val="left" w:pos="5528"/>
          <w:tab w:val="left" w:pos="8150"/>
        </w:tabs>
      </w:pPr>
      <w:r w:rsidRPr="00FC00BC">
        <w:rPr>
          <w:rStyle w:val="YoungMixChar"/>
          <w:b/>
          <w:lang w:val="pt-BR"/>
        </w:rPr>
        <w:t xml:space="preserve">A. </w:t>
      </w:r>
      <w:r w:rsidRPr="00FC00BC">
        <w:rPr>
          <w:lang w:val="pt-BR"/>
        </w:rPr>
        <w:t>Tăng áp suât.</w:t>
      </w:r>
      <w:r w:rsidRPr="00FC00BC">
        <w:rPr>
          <w:rStyle w:val="YoungMixChar"/>
          <w:b/>
          <w:lang w:val="pt-BR"/>
        </w:rPr>
        <w:tab/>
      </w:r>
      <w:r w:rsidRPr="00FC00BC">
        <w:rPr>
          <w:rStyle w:val="YoungMixChar"/>
          <w:b/>
        </w:rPr>
        <w:t xml:space="preserve">B. </w:t>
      </w:r>
      <w:r w:rsidRPr="00FC00BC">
        <w:t>Loại bỏ hơi nước.</w:t>
      </w:r>
      <w:r w:rsidRPr="00FC00BC">
        <w:rPr>
          <w:rStyle w:val="YoungMixChar"/>
          <w:b/>
        </w:rPr>
        <w:tab/>
        <w:t xml:space="preserve">C. </w:t>
      </w:r>
      <w:r w:rsidRPr="00FC00BC">
        <w:t>Tăng nhiệt độ.</w:t>
      </w:r>
      <w:r w:rsidRPr="00FC00BC">
        <w:rPr>
          <w:rStyle w:val="YoungMixChar"/>
          <w:b/>
        </w:rPr>
        <w:tab/>
        <w:t xml:space="preserve">D. </w:t>
      </w:r>
      <w:r w:rsidRPr="00FC00BC">
        <w:t>Thêm chất xúc tác.</w:t>
      </w:r>
    </w:p>
    <w:p w:rsidR="00FF7DA2" w:rsidRPr="00FC00BC" w:rsidRDefault="00FF7DA2" w:rsidP="00D5137D">
      <w:pPr>
        <w:numPr>
          <w:ilvl w:val="0"/>
          <w:numId w:val="28"/>
        </w:numPr>
        <w:ind w:left="284" w:firstLine="0"/>
      </w:pPr>
      <w:r w:rsidRPr="00FC00BC">
        <w:rPr>
          <w:lang w:val="pt-BR"/>
        </w:rPr>
        <w:t>Chất</w:t>
      </w:r>
      <w:r w:rsidRPr="00FC00BC">
        <w:rPr>
          <w:lang w:val="vi-VN"/>
        </w:rPr>
        <w:t xml:space="preserve"> nào sau đây là điện li yếu</w:t>
      </w:r>
      <w:r w:rsidRPr="00FC00BC">
        <w:t>?</w:t>
      </w:r>
    </w:p>
    <w:p w:rsidR="00FF7DA2" w:rsidRPr="00FC00BC" w:rsidRDefault="00FF7DA2" w:rsidP="00D5137D">
      <w:pPr>
        <w:tabs>
          <w:tab w:val="left" w:pos="283"/>
          <w:tab w:val="left" w:pos="2906"/>
          <w:tab w:val="left" w:pos="5528"/>
          <w:tab w:val="left" w:pos="8150"/>
        </w:tabs>
        <w:rPr>
          <w:rFonts w:eastAsia="Calibri"/>
          <w:lang w:val="es-PY"/>
        </w:rPr>
      </w:pPr>
      <w:bookmarkStart w:id="1" w:name="c5a"/>
      <w:r w:rsidRPr="00FC00BC">
        <w:rPr>
          <w:b/>
          <w:lang w:val="pt-BR"/>
        </w:rPr>
        <w:t>A.</w:t>
      </w:r>
      <w:r w:rsidRPr="00FC00BC">
        <w:rPr>
          <w:lang w:val="vi-VN"/>
        </w:rPr>
        <w:t xml:space="preserve"> NaCl</w:t>
      </w:r>
      <w:r w:rsidRPr="00FC00BC">
        <w:rPr>
          <w:vertAlign w:val="subscript"/>
          <w:lang w:val="pt-BR"/>
        </w:rPr>
        <w:t xml:space="preserve"> </w:t>
      </w:r>
      <w:bookmarkStart w:id="2" w:name="c5b"/>
      <w:bookmarkEnd w:id="1"/>
      <w:r w:rsidRPr="00FC00BC">
        <w:rPr>
          <w:b/>
          <w:vertAlign w:val="subscript"/>
          <w:lang w:val="pt-BR"/>
        </w:rPr>
        <w:tab/>
      </w:r>
      <w:r w:rsidRPr="00FC00BC">
        <w:rPr>
          <w:b/>
          <w:lang w:val="pt-BR"/>
        </w:rPr>
        <w:t>B</w:t>
      </w:r>
      <w:r w:rsidRPr="00FC00BC">
        <w:rPr>
          <w:b/>
          <w:vertAlign w:val="subscript"/>
          <w:lang w:val="pt-BR"/>
        </w:rPr>
        <w:t>.</w:t>
      </w:r>
      <w:r w:rsidRPr="00FC00BC">
        <w:rPr>
          <w:vertAlign w:val="subscript"/>
          <w:lang w:val="pt-BR"/>
        </w:rPr>
        <w:t xml:space="preserve"> </w:t>
      </w:r>
      <w:r w:rsidRPr="00FC00BC">
        <w:rPr>
          <w:lang w:val="vi-VN"/>
        </w:rPr>
        <w:t>HCl</w:t>
      </w:r>
      <w:r w:rsidRPr="00FC00BC">
        <w:rPr>
          <w:vertAlign w:val="subscript"/>
          <w:lang w:val="pt-BR"/>
        </w:rPr>
        <w:t xml:space="preserve"> </w:t>
      </w:r>
      <w:bookmarkStart w:id="3" w:name="c5c"/>
      <w:bookmarkEnd w:id="2"/>
      <w:r w:rsidRPr="00FC00BC">
        <w:rPr>
          <w:b/>
          <w:vertAlign w:val="subscript"/>
          <w:lang w:val="pt-BR"/>
        </w:rPr>
        <w:tab/>
      </w:r>
      <w:r w:rsidRPr="00FC00BC">
        <w:rPr>
          <w:b/>
          <w:lang w:val="pt-BR"/>
        </w:rPr>
        <w:t>C</w:t>
      </w:r>
      <w:r w:rsidRPr="00FC00BC">
        <w:rPr>
          <w:b/>
          <w:vertAlign w:val="subscript"/>
          <w:lang w:val="pt-BR"/>
        </w:rPr>
        <w:t>.</w:t>
      </w:r>
      <w:r w:rsidRPr="00FC00BC">
        <w:rPr>
          <w:vertAlign w:val="subscript"/>
          <w:lang w:val="pt-BR"/>
        </w:rPr>
        <w:t xml:space="preserve"> </w:t>
      </w:r>
      <w:r w:rsidRPr="00FC00BC">
        <w:rPr>
          <w:lang w:val="vi-VN"/>
        </w:rPr>
        <w:t>HF</w:t>
      </w:r>
      <w:r w:rsidRPr="00FC00BC">
        <w:rPr>
          <w:vertAlign w:val="subscript"/>
          <w:lang w:val="pt-BR"/>
        </w:rPr>
        <w:t xml:space="preserve">    </w:t>
      </w:r>
      <w:bookmarkEnd w:id="3"/>
      <w:r w:rsidRPr="00FC00BC">
        <w:rPr>
          <w:b/>
          <w:vertAlign w:val="subscript"/>
          <w:lang w:val="pt-BR"/>
        </w:rPr>
        <w:tab/>
      </w:r>
      <w:r w:rsidRPr="00FC00BC">
        <w:rPr>
          <w:b/>
          <w:lang w:val="pt-BR"/>
        </w:rPr>
        <w:t>D</w:t>
      </w:r>
      <w:r w:rsidRPr="00FC00BC">
        <w:rPr>
          <w:b/>
          <w:vertAlign w:val="subscript"/>
          <w:lang w:val="pt-BR"/>
        </w:rPr>
        <w:t>.</w:t>
      </w:r>
      <w:r w:rsidRPr="00FC00BC">
        <w:rPr>
          <w:vertAlign w:val="subscript"/>
          <w:lang w:val="pt-BR"/>
        </w:rPr>
        <w:t xml:space="preserve"> </w:t>
      </w:r>
      <w:r w:rsidRPr="00FC00BC">
        <w:rPr>
          <w:lang w:val="vi-VN"/>
        </w:rPr>
        <w:t>KOH</w:t>
      </w:r>
    </w:p>
    <w:p w:rsidR="001A479C" w:rsidRPr="00FC00BC" w:rsidRDefault="001A479C" w:rsidP="00D5137D">
      <w:pPr>
        <w:numPr>
          <w:ilvl w:val="0"/>
          <w:numId w:val="28"/>
        </w:numPr>
        <w:ind w:left="284" w:firstLine="0"/>
        <w:rPr>
          <w:rFonts w:eastAsia="Calibri"/>
          <w:lang w:val="vi-VN"/>
        </w:rPr>
      </w:pPr>
      <w:r w:rsidRPr="00FC00BC">
        <w:rPr>
          <w:lang w:val="pt-BR"/>
        </w:rPr>
        <w:t>Phương</w:t>
      </w:r>
      <w:r w:rsidRPr="00FC00BC">
        <w:rPr>
          <w:rFonts w:eastAsia="Calibri"/>
          <w:lang w:val="vi-VN"/>
        </w:rPr>
        <w:t xml:space="preserve"> trình điện li nào sau đây không đúng ?</w:t>
      </w:r>
    </w:p>
    <w:p w:rsidR="001A479C" w:rsidRPr="00FC00BC" w:rsidRDefault="001A479C" w:rsidP="00D5137D">
      <w:pPr>
        <w:tabs>
          <w:tab w:val="left" w:pos="283"/>
          <w:tab w:val="left" w:pos="2906"/>
          <w:tab w:val="left" w:pos="5528"/>
          <w:tab w:val="left" w:pos="8150"/>
        </w:tabs>
        <w:rPr>
          <w:rFonts w:eastAsia="Calibri"/>
        </w:rPr>
      </w:pPr>
      <w:r w:rsidRPr="00FC00BC">
        <w:rPr>
          <w:rFonts w:eastAsia="Calibri"/>
          <w:b/>
        </w:rPr>
        <w:t xml:space="preserve">A. </w:t>
      </w:r>
      <w:r w:rsidRPr="00FC00BC">
        <w:rPr>
          <w:rFonts w:eastAsia="Calibri"/>
        </w:rPr>
        <w:t>HCl → H</w:t>
      </w:r>
      <w:r w:rsidRPr="00FC00BC">
        <w:rPr>
          <w:rFonts w:eastAsia="Calibri"/>
          <w:vertAlign w:val="superscript"/>
        </w:rPr>
        <w:t>+</w:t>
      </w:r>
      <w:r w:rsidRPr="00FC00BC">
        <w:rPr>
          <w:rFonts w:eastAsia="Calibri"/>
        </w:rPr>
        <w:t> + Cl</w:t>
      </w:r>
      <w:r w:rsidRPr="00FC00BC">
        <w:rPr>
          <w:rFonts w:eastAsia="Calibri"/>
          <w:vertAlign w:val="superscript"/>
        </w:rPr>
        <w:t>-</w:t>
      </w:r>
      <w:r w:rsidRPr="00FC00BC">
        <w:rPr>
          <w:rFonts w:eastAsia="Calibri"/>
          <w:b/>
        </w:rPr>
        <w:tab/>
        <w:t xml:space="preserve">B. </w:t>
      </w:r>
      <w:r w:rsidRPr="00FC00BC">
        <w:rPr>
          <w:rFonts w:eastAsia="Calibri"/>
        </w:rPr>
        <w:t>CH</w:t>
      </w:r>
      <w:r w:rsidRPr="00FC00BC">
        <w:rPr>
          <w:rFonts w:eastAsia="Calibri"/>
          <w:vertAlign w:val="subscript"/>
        </w:rPr>
        <w:t>3</w:t>
      </w:r>
      <w:r w:rsidRPr="00FC00BC">
        <w:rPr>
          <w:rFonts w:eastAsia="Calibri"/>
        </w:rPr>
        <w:t xml:space="preserve">COOH </w:t>
      </w:r>
      <w:r w:rsidRPr="00FC00BC">
        <w:rPr>
          <w:rFonts w:ascii="Cambria Math" w:hAnsi="Cambria Math" w:cs="Cambria Math"/>
        </w:rPr>
        <w:t>⇌</w:t>
      </w:r>
      <w:r w:rsidRPr="00FC00BC">
        <w:t> </w:t>
      </w:r>
      <w:r w:rsidRPr="00FC00BC">
        <w:rPr>
          <w:rFonts w:eastAsia="Calibri"/>
        </w:rPr>
        <w:t xml:space="preserve"> CH</w:t>
      </w:r>
      <w:r w:rsidRPr="00FC00BC">
        <w:rPr>
          <w:rFonts w:eastAsia="Calibri"/>
          <w:vertAlign w:val="subscript"/>
        </w:rPr>
        <w:t>3</w:t>
      </w:r>
      <w:r w:rsidRPr="00FC00BC">
        <w:rPr>
          <w:rFonts w:eastAsia="Calibri"/>
        </w:rPr>
        <w:t>COO</w:t>
      </w:r>
      <w:r w:rsidRPr="00FC00BC">
        <w:rPr>
          <w:rFonts w:eastAsia="Calibri"/>
          <w:vertAlign w:val="superscript"/>
        </w:rPr>
        <w:t>-</w:t>
      </w:r>
      <w:r w:rsidRPr="00FC00BC">
        <w:rPr>
          <w:rFonts w:eastAsia="Calibri"/>
        </w:rPr>
        <w:t> + H</w:t>
      </w:r>
      <w:r w:rsidRPr="00FC00BC">
        <w:rPr>
          <w:rFonts w:eastAsia="Calibri"/>
          <w:vertAlign w:val="superscript"/>
        </w:rPr>
        <w:t>+</w:t>
      </w:r>
    </w:p>
    <w:p w:rsidR="001A479C" w:rsidRPr="00FC00BC" w:rsidRDefault="001A479C" w:rsidP="00D5137D">
      <w:pPr>
        <w:tabs>
          <w:tab w:val="left" w:pos="283"/>
          <w:tab w:val="left" w:pos="2906"/>
          <w:tab w:val="left" w:pos="5528"/>
          <w:tab w:val="left" w:pos="8150"/>
        </w:tabs>
        <w:rPr>
          <w:rFonts w:eastAsia="Calibri"/>
          <w:vertAlign w:val="superscript"/>
          <w:lang w:val="es-PY"/>
        </w:rPr>
      </w:pPr>
      <w:r w:rsidRPr="00FC00BC">
        <w:rPr>
          <w:rFonts w:eastAsia="Calibri"/>
          <w:b/>
          <w:lang w:val="es-PY"/>
        </w:rPr>
        <w:t xml:space="preserve">C. </w:t>
      </w:r>
      <w:r w:rsidRPr="00FC00BC">
        <w:rPr>
          <w:rFonts w:eastAsia="Calibri"/>
          <w:lang w:val="es-PY"/>
        </w:rPr>
        <w:t>H</w:t>
      </w:r>
      <w:r w:rsidRPr="00FC00BC">
        <w:rPr>
          <w:rFonts w:eastAsia="Calibri"/>
          <w:vertAlign w:val="subscript"/>
          <w:lang w:val="es-PY"/>
        </w:rPr>
        <w:t>3</w:t>
      </w:r>
      <w:r w:rsidRPr="00FC00BC">
        <w:rPr>
          <w:rFonts w:eastAsia="Calibri"/>
          <w:lang w:val="es-PY"/>
        </w:rPr>
        <w:t>PO</w:t>
      </w:r>
      <w:r w:rsidRPr="00FC00BC">
        <w:rPr>
          <w:rFonts w:eastAsia="Calibri"/>
          <w:vertAlign w:val="subscript"/>
          <w:lang w:val="es-PY"/>
        </w:rPr>
        <w:t>4</w:t>
      </w:r>
      <w:r w:rsidRPr="00FC00BC">
        <w:rPr>
          <w:rFonts w:eastAsia="Calibri"/>
          <w:lang w:val="es-PY"/>
        </w:rPr>
        <w:t> → 3H</w:t>
      </w:r>
      <w:r w:rsidRPr="00FC00BC">
        <w:rPr>
          <w:rFonts w:eastAsia="Calibri"/>
          <w:vertAlign w:val="superscript"/>
          <w:lang w:val="es-PY"/>
        </w:rPr>
        <w:t>+</w:t>
      </w:r>
      <w:r w:rsidRPr="00FC00BC">
        <w:rPr>
          <w:rFonts w:eastAsia="Calibri"/>
          <w:lang w:val="es-PY"/>
        </w:rPr>
        <w:t> + PO</w:t>
      </w:r>
      <w:r w:rsidRPr="00FC00BC">
        <w:rPr>
          <w:rFonts w:eastAsia="Calibri"/>
          <w:vertAlign w:val="subscript"/>
          <w:lang w:val="es-PY"/>
        </w:rPr>
        <w:t>4</w:t>
      </w:r>
      <w:r w:rsidRPr="00FC00BC">
        <w:rPr>
          <w:rFonts w:eastAsia="Calibri"/>
          <w:vertAlign w:val="superscript"/>
          <w:lang w:val="es-PY"/>
        </w:rPr>
        <w:t>3-</w:t>
      </w:r>
      <w:r w:rsidRPr="00FC00BC">
        <w:rPr>
          <w:rFonts w:eastAsia="Calibri"/>
          <w:b/>
          <w:lang w:val="es-PY"/>
        </w:rPr>
        <w:tab/>
        <w:t xml:space="preserve">D. </w:t>
      </w:r>
      <w:r w:rsidRPr="00FC00BC">
        <w:rPr>
          <w:rFonts w:eastAsia="Calibri"/>
          <w:lang w:val="es-PY"/>
        </w:rPr>
        <w:t>Na</w:t>
      </w:r>
      <w:r w:rsidRPr="00FC00BC">
        <w:rPr>
          <w:rFonts w:eastAsia="Calibri"/>
          <w:vertAlign w:val="subscript"/>
          <w:lang w:val="es-PY"/>
        </w:rPr>
        <w:t>3</w:t>
      </w:r>
      <w:r w:rsidRPr="00FC00BC">
        <w:rPr>
          <w:rFonts w:eastAsia="Calibri"/>
          <w:lang w:val="es-PY"/>
        </w:rPr>
        <w:t>PO</w:t>
      </w:r>
      <w:r w:rsidRPr="00FC00BC">
        <w:rPr>
          <w:rFonts w:eastAsia="Calibri"/>
          <w:vertAlign w:val="subscript"/>
          <w:lang w:val="es-PY"/>
        </w:rPr>
        <w:t>4</w:t>
      </w:r>
      <w:r w:rsidRPr="00FC00BC">
        <w:rPr>
          <w:rFonts w:eastAsia="Calibri"/>
          <w:lang w:val="es-PY"/>
        </w:rPr>
        <w:t> → 3Na</w:t>
      </w:r>
      <w:r w:rsidRPr="00FC00BC">
        <w:rPr>
          <w:rFonts w:eastAsia="Calibri"/>
          <w:vertAlign w:val="superscript"/>
          <w:lang w:val="es-PY"/>
        </w:rPr>
        <w:t>+ </w:t>
      </w:r>
      <w:r w:rsidRPr="00FC00BC">
        <w:rPr>
          <w:rFonts w:eastAsia="Calibri"/>
          <w:lang w:val="es-PY"/>
        </w:rPr>
        <w:t>+ PO</w:t>
      </w:r>
      <w:r w:rsidRPr="00FC00BC">
        <w:rPr>
          <w:rFonts w:eastAsia="Calibri"/>
          <w:vertAlign w:val="subscript"/>
          <w:lang w:val="es-PY"/>
        </w:rPr>
        <w:t>4</w:t>
      </w:r>
      <w:r w:rsidRPr="00FC00BC">
        <w:rPr>
          <w:rFonts w:eastAsia="Calibri"/>
          <w:vertAlign w:val="superscript"/>
          <w:lang w:val="es-PY"/>
        </w:rPr>
        <w:t>3-</w:t>
      </w:r>
    </w:p>
    <w:p w:rsidR="001A479C" w:rsidRPr="00FC00BC" w:rsidRDefault="001A479C" w:rsidP="00D5137D">
      <w:pPr>
        <w:numPr>
          <w:ilvl w:val="0"/>
          <w:numId w:val="28"/>
        </w:numPr>
        <w:ind w:left="284" w:firstLine="0"/>
        <w:rPr>
          <w:rFonts w:eastAsia="Calibri"/>
          <w:b/>
          <w:lang w:val="nl-NL"/>
        </w:rPr>
      </w:pPr>
      <w:r w:rsidRPr="00FC00BC">
        <w:rPr>
          <w:lang w:val="pt-BR"/>
        </w:rPr>
        <w:t>Nồng</w:t>
      </w:r>
      <w:r w:rsidRPr="00FC00BC">
        <w:rPr>
          <w:rFonts w:eastAsia="Calibri"/>
          <w:lang w:val="nl-NL"/>
        </w:rPr>
        <w:t xml:space="preserve"> độ mol của ion NO</w:t>
      </w:r>
      <w:r w:rsidRPr="00FC00BC">
        <w:rPr>
          <w:rFonts w:eastAsia="Calibri"/>
          <w:vertAlign w:val="subscript"/>
          <w:lang w:val="nl-NL"/>
        </w:rPr>
        <w:t>3</w:t>
      </w:r>
      <w:r w:rsidRPr="00FC00BC">
        <w:rPr>
          <w:rFonts w:eastAsia="Calibri"/>
          <w:vertAlign w:val="superscript"/>
          <w:lang w:val="nl-NL"/>
        </w:rPr>
        <w:t>-</w:t>
      </w:r>
      <w:r w:rsidRPr="00FC00BC">
        <w:rPr>
          <w:rFonts w:eastAsia="Calibri"/>
          <w:lang w:val="nl-NL"/>
        </w:rPr>
        <w:t xml:space="preserve"> trong dung dịch Al(NO</w:t>
      </w:r>
      <w:r w:rsidRPr="00FC00BC">
        <w:rPr>
          <w:rFonts w:eastAsia="Calibri"/>
          <w:vertAlign w:val="subscript"/>
          <w:lang w:val="nl-NL"/>
        </w:rPr>
        <w:t>3</w:t>
      </w:r>
      <w:r w:rsidRPr="00FC00BC">
        <w:rPr>
          <w:rFonts w:eastAsia="Calibri"/>
          <w:lang w:val="nl-NL"/>
        </w:rPr>
        <w:t>)</w:t>
      </w:r>
      <w:r w:rsidRPr="00FC00BC">
        <w:rPr>
          <w:rFonts w:eastAsia="Calibri"/>
          <w:vertAlign w:val="subscript"/>
          <w:lang w:val="nl-NL"/>
        </w:rPr>
        <w:t>3</w:t>
      </w:r>
      <w:r w:rsidRPr="00FC00BC">
        <w:rPr>
          <w:rFonts w:eastAsia="Calibri"/>
          <w:lang w:val="nl-NL"/>
        </w:rPr>
        <w:t xml:space="preserve"> 0,05M là</w:t>
      </w:r>
    </w:p>
    <w:p w:rsidR="001A479C" w:rsidRPr="00FC00BC" w:rsidRDefault="001A479C" w:rsidP="00D5137D">
      <w:pPr>
        <w:tabs>
          <w:tab w:val="left" w:pos="283"/>
          <w:tab w:val="left" w:pos="2906"/>
          <w:tab w:val="left" w:pos="5528"/>
          <w:tab w:val="left" w:pos="8150"/>
        </w:tabs>
        <w:rPr>
          <w:rFonts w:eastAsia="Calibri"/>
          <w:lang w:val="vi-VN"/>
        </w:rPr>
      </w:pPr>
      <w:r w:rsidRPr="00FC00BC">
        <w:rPr>
          <w:rFonts w:eastAsia="Calibri"/>
          <w:b/>
          <w:lang w:val="vi-VN"/>
        </w:rPr>
        <w:t xml:space="preserve">A. </w:t>
      </w:r>
      <w:r w:rsidRPr="00FC00BC">
        <w:rPr>
          <w:rFonts w:eastAsia="Calibri"/>
          <w:lang w:val="nl-NL"/>
        </w:rPr>
        <w:t>0,02M.</w:t>
      </w:r>
      <w:r w:rsidRPr="00FC00BC">
        <w:rPr>
          <w:rFonts w:eastAsia="Calibri"/>
          <w:b/>
          <w:lang w:val="vi-VN"/>
        </w:rPr>
        <w:tab/>
        <w:t xml:space="preserve">B. </w:t>
      </w:r>
      <w:r w:rsidRPr="00FC00BC">
        <w:rPr>
          <w:rFonts w:eastAsia="Calibri"/>
          <w:lang w:val="nl-NL"/>
        </w:rPr>
        <w:t>0,15M.</w:t>
      </w:r>
      <w:r w:rsidRPr="00FC00BC">
        <w:rPr>
          <w:rFonts w:eastAsia="Calibri"/>
          <w:b/>
          <w:lang w:val="vi-VN"/>
        </w:rPr>
        <w:tab/>
        <w:t xml:space="preserve">C. </w:t>
      </w:r>
      <w:r w:rsidRPr="00FC00BC">
        <w:rPr>
          <w:rFonts w:eastAsia="Calibri"/>
          <w:lang w:val="nl-NL"/>
        </w:rPr>
        <w:t>0,1M.</w:t>
      </w:r>
      <w:r w:rsidRPr="00FC00BC">
        <w:rPr>
          <w:rFonts w:eastAsia="Calibri"/>
          <w:b/>
          <w:lang w:val="vi-VN"/>
        </w:rPr>
        <w:tab/>
        <w:t xml:space="preserve">D. </w:t>
      </w:r>
      <w:r w:rsidRPr="00FC00BC">
        <w:rPr>
          <w:rFonts w:eastAsia="Calibri"/>
          <w:lang w:val="nl-NL"/>
        </w:rPr>
        <w:t>0,05M.</w:t>
      </w:r>
    </w:p>
    <w:p w:rsidR="00CD190F" w:rsidRPr="00FC00BC" w:rsidRDefault="00CD190F" w:rsidP="00D5137D">
      <w:pPr>
        <w:numPr>
          <w:ilvl w:val="0"/>
          <w:numId w:val="28"/>
        </w:numPr>
        <w:ind w:left="284" w:firstLine="0"/>
        <w:rPr>
          <w:lang w:val="vi-VN"/>
        </w:rPr>
      </w:pPr>
      <w:r w:rsidRPr="00FC00BC">
        <w:rPr>
          <w:lang w:val="pt-BR"/>
        </w:rPr>
        <w:t>Người</w:t>
      </w:r>
      <w:r w:rsidRPr="00FC00BC">
        <w:rPr>
          <w:lang w:val="vi-VN"/>
        </w:rPr>
        <w:t xml:space="preserve"> bị đau dạ dày thường bị dư thừa acid nên hạn chế sử dụng nhiều sản phẩm nào sau đây?</w:t>
      </w:r>
    </w:p>
    <w:p w:rsidR="00CD190F" w:rsidRPr="00FC00BC" w:rsidRDefault="00CD190F" w:rsidP="00D5137D">
      <w:pPr>
        <w:tabs>
          <w:tab w:val="left" w:pos="283"/>
          <w:tab w:val="left" w:pos="2906"/>
          <w:tab w:val="left" w:pos="5528"/>
          <w:tab w:val="left" w:pos="8150"/>
        </w:tabs>
        <w:rPr>
          <w:lang w:val="vi-VN"/>
        </w:rPr>
      </w:pPr>
      <w:r w:rsidRPr="00FC00BC">
        <w:rPr>
          <w:rStyle w:val="YoungMixChar"/>
          <w:b/>
          <w:lang w:val="vi-VN"/>
        </w:rPr>
        <w:t xml:space="preserve">A. </w:t>
      </w:r>
      <w:r w:rsidRPr="00FC00BC">
        <w:rPr>
          <w:lang w:val="vi-VN"/>
        </w:rPr>
        <w:t xml:space="preserve">Sữa </w:t>
      </w:r>
      <w:r w:rsidRPr="00FC00BC">
        <w:rPr>
          <w:position w:val="-14"/>
        </w:rPr>
        <w:object w:dxaOrig="1100" w:dyaOrig="400">
          <v:shape id="_x0000_i1074" type="#_x0000_t75" style="width:54.75pt;height:20.25pt" o:ole="">
            <v:imagedata r:id="rId36" o:title=""/>
          </v:shape>
          <o:OLEObject Type="Embed" ProgID="Equation.DSMT4" ShapeID="_x0000_i1074" DrawAspect="Content" ObjectID="_1764360212" r:id="rId37"/>
        </w:object>
      </w:r>
      <w:r w:rsidRPr="00FC00BC">
        <w:rPr>
          <w:lang w:val="vi-VN"/>
        </w:rPr>
        <w:t>.</w:t>
      </w:r>
      <w:r w:rsidRPr="00FC00BC">
        <w:rPr>
          <w:rStyle w:val="YoungMixChar"/>
          <w:b/>
          <w:lang w:val="vi-VN"/>
        </w:rPr>
        <w:tab/>
      </w:r>
      <w:r w:rsidR="00751C45" w:rsidRPr="00FC00BC">
        <w:rPr>
          <w:rStyle w:val="YoungMixChar"/>
          <w:b/>
        </w:rPr>
        <w:tab/>
      </w:r>
      <w:r w:rsidRPr="00FC00BC">
        <w:rPr>
          <w:rStyle w:val="YoungMixChar"/>
          <w:b/>
          <w:lang w:val="vi-VN"/>
        </w:rPr>
        <w:t xml:space="preserve">B. </w:t>
      </w:r>
      <w:r w:rsidRPr="00FC00BC">
        <w:rPr>
          <w:lang w:val="vi-VN"/>
        </w:rPr>
        <w:t xml:space="preserve">Nước sô đa </w:t>
      </w:r>
      <w:r w:rsidRPr="00FC00BC">
        <w:rPr>
          <w:position w:val="-14"/>
        </w:rPr>
        <w:object w:dxaOrig="1100" w:dyaOrig="400">
          <v:shape id="_x0000_i1075" type="#_x0000_t75" style="width:54.75pt;height:20.25pt" o:ole="">
            <v:imagedata r:id="rId38" o:title=""/>
          </v:shape>
          <o:OLEObject Type="Embed" ProgID="Equation.DSMT4" ShapeID="_x0000_i1075" DrawAspect="Content" ObjectID="_1764360213" r:id="rId39"/>
        </w:object>
      </w:r>
      <w:r w:rsidRPr="00FC00BC">
        <w:rPr>
          <w:lang w:val="vi-VN"/>
        </w:rPr>
        <w:t>.</w:t>
      </w:r>
    </w:p>
    <w:p w:rsidR="00CD190F" w:rsidRPr="00FC00BC" w:rsidRDefault="00CD190F" w:rsidP="00D5137D">
      <w:pPr>
        <w:tabs>
          <w:tab w:val="left" w:pos="283"/>
          <w:tab w:val="left" w:pos="2906"/>
          <w:tab w:val="left" w:pos="5528"/>
          <w:tab w:val="left" w:pos="8150"/>
        </w:tabs>
      </w:pPr>
      <w:r w:rsidRPr="00FC00BC">
        <w:rPr>
          <w:rStyle w:val="YoungMixChar"/>
          <w:b/>
        </w:rPr>
        <w:t xml:space="preserve">C. </w:t>
      </w:r>
      <w:r w:rsidRPr="00FC00BC">
        <w:t xml:space="preserve">Nước tinh khiết </w:t>
      </w:r>
      <w:r w:rsidRPr="00FC00BC">
        <w:rPr>
          <w:position w:val="-14"/>
        </w:rPr>
        <w:object w:dxaOrig="920" w:dyaOrig="400">
          <v:shape id="_x0000_i1076" type="#_x0000_t75" style="width:45.75pt;height:20.25pt" o:ole="">
            <v:imagedata r:id="rId40" o:title=""/>
          </v:shape>
          <o:OLEObject Type="Embed" ProgID="Equation.DSMT4" ShapeID="_x0000_i1076" DrawAspect="Content" ObjectID="_1764360214" r:id="rId41"/>
        </w:object>
      </w:r>
      <w:r w:rsidRPr="00FC00BC">
        <w:t>.</w:t>
      </w:r>
      <w:r w:rsidRPr="00FC00BC">
        <w:rPr>
          <w:rStyle w:val="YoungMixChar"/>
          <w:b/>
        </w:rPr>
        <w:tab/>
      </w:r>
      <w:r w:rsidR="00751C45" w:rsidRPr="00FC00BC">
        <w:rPr>
          <w:rStyle w:val="YoungMixChar"/>
          <w:b/>
        </w:rPr>
        <w:tab/>
      </w:r>
      <w:r w:rsidRPr="00FC00BC">
        <w:rPr>
          <w:rStyle w:val="YoungMixChar"/>
          <w:b/>
        </w:rPr>
        <w:t xml:space="preserve">D. </w:t>
      </w:r>
      <w:r w:rsidRPr="00FC00BC">
        <w:t xml:space="preserve">Nước chanh </w:t>
      </w:r>
      <w:r w:rsidRPr="00FC00BC">
        <w:rPr>
          <w:position w:val="-14"/>
        </w:rPr>
        <w:object w:dxaOrig="1120" w:dyaOrig="400">
          <v:shape id="_x0000_i1077" type="#_x0000_t75" style="width:56.25pt;height:20.25pt" o:ole="">
            <v:imagedata r:id="rId42" o:title=""/>
          </v:shape>
          <o:OLEObject Type="Embed" ProgID="Equation.DSMT4" ShapeID="_x0000_i1077" DrawAspect="Content" ObjectID="_1764360215" r:id="rId43"/>
        </w:object>
      </w:r>
      <w:r w:rsidRPr="00FC00BC">
        <w:t>.</w:t>
      </w:r>
    </w:p>
    <w:p w:rsidR="00400965" w:rsidRPr="00FC00BC" w:rsidRDefault="00400965" w:rsidP="00D5137D">
      <w:pPr>
        <w:numPr>
          <w:ilvl w:val="0"/>
          <w:numId w:val="28"/>
        </w:numPr>
        <w:ind w:left="284" w:firstLine="0"/>
      </w:pPr>
      <w:r w:rsidRPr="00FC00BC">
        <w:rPr>
          <w:lang w:val="pt-BR"/>
        </w:rPr>
        <w:t>Nguyên</w:t>
      </w:r>
      <w:r w:rsidRPr="00FC00BC">
        <w:t xml:space="preserve"> nhân làm cho N</w:t>
      </w:r>
      <w:r w:rsidRPr="00FC00BC">
        <w:rPr>
          <w:bCs/>
        </w:rPr>
        <w:t>itrogen</w:t>
      </w:r>
      <w:r w:rsidRPr="00FC00BC">
        <w:t xml:space="preserve"> tương đối trơ ở nhiệt độ thường là </w:t>
      </w:r>
    </w:p>
    <w:p w:rsidR="00400965" w:rsidRPr="00FC00BC" w:rsidRDefault="00400965" w:rsidP="00D5137D">
      <w:pPr>
        <w:tabs>
          <w:tab w:val="left" w:pos="283"/>
          <w:tab w:val="left" w:pos="2906"/>
          <w:tab w:val="left" w:pos="5528"/>
          <w:tab w:val="left" w:pos="8150"/>
        </w:tabs>
        <w:rPr>
          <w:b/>
        </w:rPr>
      </w:pPr>
      <w:r w:rsidRPr="00FC00BC">
        <w:rPr>
          <w:b/>
        </w:rPr>
        <w:t xml:space="preserve">A. </w:t>
      </w:r>
      <w:r w:rsidRPr="00FC00BC">
        <w:t>N</w:t>
      </w:r>
      <w:r w:rsidRPr="00FC00BC">
        <w:rPr>
          <w:bCs/>
        </w:rPr>
        <w:t>itrogen</w:t>
      </w:r>
      <w:r w:rsidRPr="00FC00BC">
        <w:t xml:space="preserve"> có bán kính nguyên tử nhỏ</w:t>
      </w:r>
      <w:r w:rsidRPr="00FC00BC">
        <w:rPr>
          <w:b/>
        </w:rPr>
        <w:tab/>
        <w:t xml:space="preserve">B. </w:t>
      </w:r>
      <w:r w:rsidRPr="00FC00BC">
        <w:t>Phân tử N</w:t>
      </w:r>
      <w:r w:rsidRPr="00FC00BC">
        <w:rPr>
          <w:vertAlign w:val="subscript"/>
        </w:rPr>
        <w:t>2</w:t>
      </w:r>
      <w:r w:rsidRPr="00FC00BC">
        <w:t xml:space="preserve"> không phân cực</w:t>
      </w:r>
    </w:p>
    <w:p w:rsidR="00400965" w:rsidRPr="00FC00BC" w:rsidRDefault="00400965" w:rsidP="00D5137D">
      <w:pPr>
        <w:tabs>
          <w:tab w:val="left" w:pos="283"/>
          <w:tab w:val="left" w:pos="2906"/>
          <w:tab w:val="left" w:pos="5528"/>
          <w:tab w:val="left" w:pos="8150"/>
        </w:tabs>
        <w:rPr>
          <w:b/>
        </w:rPr>
      </w:pPr>
      <w:r w:rsidRPr="00FC00BC">
        <w:rPr>
          <w:b/>
        </w:rPr>
        <w:t xml:space="preserve">C. </w:t>
      </w:r>
      <w:r w:rsidRPr="00FC00BC">
        <w:t>N</w:t>
      </w:r>
      <w:r w:rsidRPr="00FC00BC">
        <w:rPr>
          <w:bCs/>
        </w:rPr>
        <w:t>itrogen</w:t>
      </w:r>
      <w:r w:rsidRPr="00FC00BC">
        <w:t xml:space="preserve"> có độ âm điện lớn</w:t>
      </w:r>
      <w:r w:rsidRPr="00FC00BC">
        <w:rPr>
          <w:b/>
        </w:rPr>
        <w:tab/>
        <w:t xml:space="preserve">D. </w:t>
      </w:r>
      <w:r w:rsidRPr="00FC00BC">
        <w:t>Liên kết trong phân tử N</w:t>
      </w:r>
      <w:r w:rsidRPr="00FC00BC">
        <w:rPr>
          <w:vertAlign w:val="subscript"/>
        </w:rPr>
        <w:t>2</w:t>
      </w:r>
      <w:r w:rsidRPr="00FC00BC">
        <w:t xml:space="preserve"> là liên kết 3 rất bền</w:t>
      </w:r>
    </w:p>
    <w:p w:rsidR="004E23E2" w:rsidRPr="00FC00BC" w:rsidRDefault="004E23E2" w:rsidP="00D5137D">
      <w:pPr>
        <w:numPr>
          <w:ilvl w:val="0"/>
          <w:numId w:val="28"/>
        </w:numPr>
        <w:ind w:left="284" w:firstLine="0"/>
        <w:rPr>
          <w:rFonts w:eastAsia="Calibri"/>
        </w:rPr>
      </w:pPr>
      <w:r w:rsidRPr="00FC00BC">
        <w:rPr>
          <w:lang w:val="pt-BR"/>
        </w:rPr>
        <w:t>Tính</w:t>
      </w:r>
      <w:r w:rsidRPr="00FC00BC">
        <w:rPr>
          <w:rFonts w:eastAsia="Calibri"/>
        </w:rPr>
        <w:t xml:space="preserve"> chất nào sau đây đúng với ammonia ?</w:t>
      </w:r>
    </w:p>
    <w:p w:rsidR="004E23E2" w:rsidRPr="00FC00BC" w:rsidRDefault="004E23E2" w:rsidP="00D5137D">
      <w:pPr>
        <w:tabs>
          <w:tab w:val="left" w:pos="283"/>
          <w:tab w:val="left" w:pos="2906"/>
          <w:tab w:val="left" w:pos="5528"/>
          <w:tab w:val="left" w:pos="8150"/>
        </w:tabs>
        <w:rPr>
          <w:rFonts w:eastAsia="Calibri"/>
        </w:rPr>
      </w:pPr>
      <w:r w:rsidRPr="00FC00BC">
        <w:rPr>
          <w:rFonts w:eastAsia="Calibri"/>
          <w:b/>
          <w:lang w:val="vi-VN"/>
        </w:rPr>
        <w:t xml:space="preserve">A. </w:t>
      </w:r>
      <w:r w:rsidRPr="00FC00BC">
        <w:rPr>
          <w:rFonts w:eastAsia="Calibri"/>
        </w:rPr>
        <w:t>Khí không</w:t>
      </w:r>
      <w:r w:rsidRPr="00FC00BC">
        <w:rPr>
          <w:rFonts w:eastAsia="Calibri"/>
          <w:b/>
        </w:rPr>
        <w:t xml:space="preserve"> </w:t>
      </w:r>
      <w:r w:rsidRPr="00FC00BC">
        <w:rPr>
          <w:rFonts w:eastAsia="Calibri"/>
          <w:lang w:val="vi-VN"/>
        </w:rPr>
        <w:t>màu</w:t>
      </w:r>
      <w:r w:rsidRPr="00FC00BC">
        <w:rPr>
          <w:rFonts w:eastAsia="Calibri"/>
        </w:rPr>
        <w:t>, không mùi</w:t>
      </w:r>
      <w:r w:rsidRPr="00FC00BC">
        <w:rPr>
          <w:rFonts w:eastAsia="Calibri"/>
          <w:lang w:val="vi-VN"/>
        </w:rPr>
        <w:t>.</w:t>
      </w:r>
      <w:r w:rsidRPr="00FC00BC">
        <w:rPr>
          <w:rFonts w:eastAsia="Calibri"/>
          <w:b/>
          <w:lang w:val="vi-VN"/>
        </w:rPr>
        <w:tab/>
        <w:t xml:space="preserve">B. </w:t>
      </w:r>
      <w:r w:rsidRPr="00FC00BC">
        <w:rPr>
          <w:rFonts w:eastAsia="Calibri"/>
        </w:rPr>
        <w:t>Tan tốt trong nước</w:t>
      </w:r>
    </w:p>
    <w:p w:rsidR="004E23E2" w:rsidRPr="00FC00BC" w:rsidRDefault="004E23E2" w:rsidP="00D5137D">
      <w:pPr>
        <w:tabs>
          <w:tab w:val="left" w:pos="283"/>
          <w:tab w:val="left" w:pos="2906"/>
          <w:tab w:val="left" w:pos="5528"/>
          <w:tab w:val="left" w:pos="8150"/>
        </w:tabs>
        <w:rPr>
          <w:rFonts w:eastAsia="Calibri"/>
        </w:rPr>
      </w:pPr>
      <w:r w:rsidRPr="00FC00BC">
        <w:rPr>
          <w:rFonts w:eastAsia="Calibri"/>
          <w:b/>
          <w:lang w:val="vi-VN"/>
        </w:rPr>
        <w:t xml:space="preserve">C. </w:t>
      </w:r>
      <w:r w:rsidRPr="00FC00BC">
        <w:rPr>
          <w:rFonts w:eastAsia="Calibri"/>
          <w:lang w:val="es-PY"/>
        </w:rPr>
        <w:t>Có tính base mạnh</w:t>
      </w:r>
      <w:r w:rsidRPr="00FC00BC">
        <w:rPr>
          <w:rFonts w:eastAsia="Calibri"/>
          <w:lang w:val="vi-VN"/>
        </w:rPr>
        <w:t>.</w:t>
      </w:r>
      <w:r w:rsidRPr="00FC00BC">
        <w:rPr>
          <w:rFonts w:eastAsia="Calibri"/>
          <w:b/>
        </w:rPr>
        <w:tab/>
      </w:r>
      <w:r w:rsidRPr="00FC00BC">
        <w:rPr>
          <w:rFonts w:eastAsia="Calibri"/>
          <w:b/>
        </w:rPr>
        <w:tab/>
      </w:r>
      <w:r w:rsidRPr="00FC00BC">
        <w:rPr>
          <w:rFonts w:eastAsia="Calibri"/>
          <w:b/>
          <w:lang w:val="vi-VN"/>
        </w:rPr>
        <w:t xml:space="preserve">D. </w:t>
      </w:r>
      <w:r w:rsidRPr="00FC00BC">
        <w:rPr>
          <w:rFonts w:eastAsia="Calibri"/>
        </w:rPr>
        <w:t>Có tính khử mạnh</w:t>
      </w:r>
    </w:p>
    <w:p w:rsidR="001A479C" w:rsidRPr="00FC00BC" w:rsidRDefault="001A479C" w:rsidP="00D5137D">
      <w:pPr>
        <w:numPr>
          <w:ilvl w:val="0"/>
          <w:numId w:val="28"/>
        </w:numPr>
        <w:ind w:left="284" w:firstLine="0"/>
        <w:rPr>
          <w:rFonts w:eastAsia="Calibri"/>
          <w:b/>
          <w:lang w:val="vi-VN"/>
        </w:rPr>
      </w:pPr>
      <w:r w:rsidRPr="00FC00BC">
        <w:rPr>
          <w:rFonts w:eastAsia="Calibri"/>
          <w:lang w:val="vi-VN"/>
        </w:rPr>
        <w:t xml:space="preserve">Cho </w:t>
      </w:r>
      <w:r w:rsidRPr="00FC00BC">
        <w:rPr>
          <w:lang w:val="pt-BR"/>
        </w:rPr>
        <w:t>vài</w:t>
      </w:r>
      <w:r w:rsidRPr="00FC00BC">
        <w:rPr>
          <w:rFonts w:eastAsia="Calibri"/>
          <w:lang w:val="vi-VN"/>
        </w:rPr>
        <w:t xml:space="preserve"> giọt quỳ tím vào dung dịch NH</w:t>
      </w:r>
      <w:r w:rsidRPr="00FC00BC">
        <w:rPr>
          <w:rFonts w:eastAsia="Calibri"/>
          <w:vertAlign w:val="subscript"/>
          <w:lang w:val="vi-VN"/>
        </w:rPr>
        <w:t>3</w:t>
      </w:r>
      <w:r w:rsidRPr="00FC00BC">
        <w:rPr>
          <w:rFonts w:eastAsia="Calibri"/>
          <w:lang w:val="vi-VN"/>
        </w:rPr>
        <w:t xml:space="preserve"> thì dung dịch chuyển thành</w:t>
      </w:r>
    </w:p>
    <w:p w:rsidR="001A479C" w:rsidRPr="00FC00BC" w:rsidRDefault="001A479C" w:rsidP="00D5137D">
      <w:pPr>
        <w:tabs>
          <w:tab w:val="left" w:pos="283"/>
          <w:tab w:val="left" w:pos="2906"/>
          <w:tab w:val="left" w:pos="5528"/>
          <w:tab w:val="left" w:pos="8150"/>
        </w:tabs>
        <w:rPr>
          <w:rFonts w:eastAsia="Calibri"/>
          <w:lang w:val="vi-VN"/>
        </w:rPr>
      </w:pPr>
      <w:r w:rsidRPr="00FC00BC">
        <w:rPr>
          <w:rFonts w:eastAsia="Calibri"/>
          <w:b/>
          <w:lang w:val="vi-VN"/>
        </w:rPr>
        <w:t xml:space="preserve">A. </w:t>
      </w:r>
      <w:r w:rsidRPr="00FC00BC">
        <w:rPr>
          <w:rFonts w:eastAsia="Calibri"/>
          <w:lang w:val="vi-VN"/>
        </w:rPr>
        <w:t>màu hồng.</w:t>
      </w:r>
      <w:r w:rsidRPr="00FC00BC">
        <w:rPr>
          <w:rFonts w:eastAsia="Calibri"/>
          <w:b/>
          <w:lang w:val="vi-VN"/>
        </w:rPr>
        <w:tab/>
        <w:t xml:space="preserve">B. </w:t>
      </w:r>
      <w:r w:rsidRPr="00FC00BC">
        <w:rPr>
          <w:rFonts w:eastAsia="Calibri"/>
          <w:lang w:val="vi-VN"/>
        </w:rPr>
        <w:t>màu vàng.</w:t>
      </w:r>
      <w:r w:rsidRPr="00FC00BC">
        <w:rPr>
          <w:rFonts w:eastAsia="Calibri"/>
          <w:b/>
          <w:lang w:val="vi-VN"/>
        </w:rPr>
        <w:tab/>
        <w:t xml:space="preserve">C. </w:t>
      </w:r>
      <w:r w:rsidRPr="00FC00BC">
        <w:rPr>
          <w:rFonts w:eastAsia="Calibri"/>
          <w:lang w:val="vi-VN"/>
        </w:rPr>
        <w:t>màu đỏ.</w:t>
      </w:r>
      <w:r w:rsidRPr="00FC00BC">
        <w:rPr>
          <w:rFonts w:eastAsia="Calibri"/>
          <w:b/>
          <w:lang w:val="vi-VN"/>
        </w:rPr>
        <w:tab/>
        <w:t xml:space="preserve">D. </w:t>
      </w:r>
      <w:r w:rsidRPr="00FC00BC">
        <w:rPr>
          <w:rFonts w:eastAsia="Calibri"/>
          <w:lang w:val="vi-VN"/>
        </w:rPr>
        <w:t>màu xanh.</w:t>
      </w:r>
    </w:p>
    <w:p w:rsidR="001A479C" w:rsidRPr="00FC00BC" w:rsidRDefault="001A479C" w:rsidP="00D5137D">
      <w:pPr>
        <w:numPr>
          <w:ilvl w:val="0"/>
          <w:numId w:val="28"/>
        </w:numPr>
        <w:ind w:left="284" w:firstLine="0"/>
        <w:rPr>
          <w:rFonts w:eastAsia="Calibri"/>
          <w:kern w:val="2"/>
          <w:lang w:val="vi-VN"/>
        </w:rPr>
      </w:pPr>
      <w:r w:rsidRPr="00FC00BC">
        <w:rPr>
          <w:lang w:val="pt-BR"/>
        </w:rPr>
        <w:t>Nhúng</w:t>
      </w:r>
      <w:r w:rsidRPr="00FC00BC">
        <w:rPr>
          <w:rFonts w:eastAsia="Calibri"/>
          <w:kern w:val="2"/>
          <w:lang w:val="vi-VN"/>
        </w:rPr>
        <w:t xml:space="preserve"> hai đũa thủy tinh vào bình đựng dung dịch HCl đặc và NH</w:t>
      </w:r>
      <w:r w:rsidRPr="00FC00BC">
        <w:rPr>
          <w:rFonts w:eastAsia="Calibri"/>
          <w:kern w:val="2"/>
          <w:vertAlign w:val="subscript"/>
          <w:lang w:val="vi-VN"/>
        </w:rPr>
        <w:t>3</w:t>
      </w:r>
      <w:r w:rsidRPr="00FC00BC">
        <w:rPr>
          <w:rFonts w:eastAsia="Calibri"/>
          <w:kern w:val="2"/>
          <w:lang w:val="vi-VN"/>
        </w:rPr>
        <w:t xml:space="preserve"> đặc, đưa hai đầu đũa lại gần nhau thấy xuất hiện khói trắng, đó là</w:t>
      </w:r>
    </w:p>
    <w:p w:rsidR="001A479C" w:rsidRPr="00FC00BC" w:rsidRDefault="001A479C" w:rsidP="00D5137D">
      <w:pPr>
        <w:tabs>
          <w:tab w:val="left" w:pos="283"/>
          <w:tab w:val="left" w:pos="2906"/>
          <w:tab w:val="left" w:pos="5528"/>
          <w:tab w:val="left" w:pos="8150"/>
        </w:tabs>
        <w:rPr>
          <w:rFonts w:eastAsia="Calibri"/>
          <w:lang w:val="vi-VN"/>
        </w:rPr>
      </w:pPr>
      <w:r w:rsidRPr="00FC00BC">
        <w:rPr>
          <w:rFonts w:eastAsia="Calibri"/>
          <w:b/>
          <w:lang w:val="vi-VN"/>
        </w:rPr>
        <w:t xml:space="preserve">A. </w:t>
      </w:r>
      <w:r w:rsidRPr="00FC00BC">
        <w:rPr>
          <w:rFonts w:eastAsia="Calibri"/>
          <w:kern w:val="2"/>
          <w:lang w:val="vi-VN"/>
        </w:rPr>
        <w:t>NH</w:t>
      </w:r>
      <w:r w:rsidRPr="00FC00BC">
        <w:rPr>
          <w:rFonts w:eastAsia="Calibri"/>
          <w:kern w:val="2"/>
          <w:vertAlign w:val="subscript"/>
          <w:lang w:val="vi-VN"/>
        </w:rPr>
        <w:t>4</w:t>
      </w:r>
      <w:r w:rsidRPr="00FC00BC">
        <w:rPr>
          <w:rFonts w:eastAsia="Calibri"/>
          <w:kern w:val="2"/>
          <w:lang w:val="vi-VN"/>
        </w:rPr>
        <w:t>Cl.</w:t>
      </w:r>
      <w:r w:rsidRPr="00FC00BC">
        <w:rPr>
          <w:rFonts w:eastAsia="Calibri"/>
          <w:b/>
          <w:lang w:val="vi-VN"/>
        </w:rPr>
        <w:tab/>
        <w:t xml:space="preserve">B. </w:t>
      </w:r>
      <w:r w:rsidRPr="00FC00BC">
        <w:rPr>
          <w:rFonts w:eastAsia="Calibri"/>
          <w:kern w:val="2"/>
          <w:lang w:val="vi-VN"/>
        </w:rPr>
        <w:t>NH</w:t>
      </w:r>
      <w:r w:rsidRPr="00FC00BC">
        <w:rPr>
          <w:rFonts w:eastAsia="Calibri"/>
          <w:kern w:val="2"/>
          <w:vertAlign w:val="subscript"/>
          <w:lang w:val="vi-VN"/>
        </w:rPr>
        <w:t>3</w:t>
      </w:r>
      <w:r w:rsidRPr="00FC00BC">
        <w:rPr>
          <w:rFonts w:eastAsia="Calibri"/>
          <w:kern w:val="2"/>
          <w:lang w:val="vi-VN"/>
        </w:rPr>
        <w:t>.</w:t>
      </w:r>
      <w:r w:rsidRPr="00FC00BC">
        <w:rPr>
          <w:rFonts w:eastAsia="Calibri"/>
          <w:b/>
          <w:lang w:val="vi-VN"/>
        </w:rPr>
        <w:tab/>
        <w:t xml:space="preserve">C. </w:t>
      </w:r>
      <w:r w:rsidRPr="00FC00BC">
        <w:rPr>
          <w:rFonts w:eastAsia="Calibri"/>
          <w:kern w:val="2"/>
          <w:lang w:val="vi-VN"/>
        </w:rPr>
        <w:t>HCl</w:t>
      </w:r>
      <w:r w:rsidRPr="00FC00BC">
        <w:rPr>
          <w:rFonts w:eastAsia="Calibri"/>
          <w:b/>
          <w:lang w:val="vi-VN"/>
        </w:rPr>
        <w:tab/>
        <w:t xml:space="preserve">D. </w:t>
      </w:r>
      <w:r w:rsidRPr="00FC00BC">
        <w:rPr>
          <w:rFonts w:eastAsia="Calibri"/>
          <w:kern w:val="2"/>
          <w:lang w:val="vi-VN"/>
        </w:rPr>
        <w:t>hơi nước.</w:t>
      </w:r>
    </w:p>
    <w:p w:rsidR="001A479C" w:rsidRPr="00FC00BC" w:rsidRDefault="001A479C" w:rsidP="00D5137D">
      <w:pPr>
        <w:numPr>
          <w:ilvl w:val="0"/>
          <w:numId w:val="28"/>
        </w:numPr>
        <w:ind w:left="284" w:firstLine="0"/>
        <w:rPr>
          <w:rFonts w:eastAsia="Calibri"/>
          <w:lang w:val="vi-VN"/>
        </w:rPr>
      </w:pPr>
      <w:r w:rsidRPr="00FC00BC">
        <w:rPr>
          <w:rFonts w:eastAsia="Calibri"/>
          <w:lang w:val="vi-VN"/>
        </w:rPr>
        <w:t xml:space="preserve">Sản </w:t>
      </w:r>
      <w:r w:rsidRPr="00FC00BC">
        <w:rPr>
          <w:lang w:val="pt-BR"/>
        </w:rPr>
        <w:t>phẩm</w:t>
      </w:r>
      <w:r w:rsidRPr="00FC00BC">
        <w:rPr>
          <w:rFonts w:eastAsia="Calibri"/>
          <w:lang w:val="vi-VN"/>
        </w:rPr>
        <w:t xml:space="preserve"> của phản ứng nhiệt phân nào sau đây là </w:t>
      </w:r>
      <w:r w:rsidRPr="00FC00BC">
        <w:rPr>
          <w:rFonts w:eastAsia="Calibri"/>
          <w:b/>
          <w:lang w:val="vi-VN"/>
        </w:rPr>
        <w:t>không</w:t>
      </w:r>
      <w:r w:rsidRPr="00FC00BC">
        <w:rPr>
          <w:rFonts w:eastAsia="Calibri"/>
          <w:lang w:val="vi-VN"/>
        </w:rPr>
        <w:t xml:space="preserve"> đúng?</w:t>
      </w:r>
    </w:p>
    <w:p w:rsidR="001A479C" w:rsidRPr="00FC00BC" w:rsidRDefault="001A479C" w:rsidP="00D5137D">
      <w:pPr>
        <w:tabs>
          <w:tab w:val="left" w:pos="283"/>
          <w:tab w:val="left" w:pos="2906"/>
          <w:tab w:val="left" w:pos="5528"/>
          <w:tab w:val="left" w:pos="8150"/>
        </w:tabs>
        <w:rPr>
          <w:rFonts w:eastAsia="Calibri"/>
        </w:rPr>
      </w:pPr>
      <w:r w:rsidRPr="00FC00BC">
        <w:rPr>
          <w:rFonts w:eastAsia="Calibri"/>
          <w:b/>
        </w:rPr>
        <w:t xml:space="preserve">A. </w:t>
      </w:r>
      <w:r w:rsidRPr="00FC00BC">
        <w:rPr>
          <w:rFonts w:eastAsia="Calibri"/>
        </w:rPr>
        <w:t>NH</w:t>
      </w:r>
      <w:r w:rsidRPr="00FC00BC">
        <w:rPr>
          <w:rFonts w:eastAsia="Calibri"/>
          <w:vertAlign w:val="subscript"/>
        </w:rPr>
        <w:t>4</w:t>
      </w:r>
      <w:r w:rsidRPr="00FC00BC">
        <w:rPr>
          <w:rFonts w:eastAsia="Calibri"/>
        </w:rPr>
        <w:t xml:space="preserve">Cl  </w:t>
      </w:r>
      <w:r w:rsidRPr="00FC00BC">
        <w:rPr>
          <w:rFonts w:eastAsia="Calibri"/>
          <w:position w:val="-6"/>
        </w:rPr>
        <w:object w:dxaOrig="675" w:dyaOrig="360">
          <v:shape id="_x0000_i1070" type="#_x0000_t75" style="width:33.75pt;height:18pt" o:ole="">
            <v:imagedata r:id="rId44" o:title=""/>
          </v:shape>
          <o:OLEObject Type="Embed" ProgID="Equation.DSMT4" ShapeID="_x0000_i1070" DrawAspect="Content" ObjectID="_1764360216" r:id="rId45"/>
        </w:object>
      </w:r>
      <w:r w:rsidRPr="00FC00BC">
        <w:rPr>
          <w:rFonts w:eastAsia="Calibri"/>
        </w:rPr>
        <w:t xml:space="preserve">  NH</w:t>
      </w:r>
      <w:r w:rsidRPr="00FC00BC">
        <w:rPr>
          <w:rFonts w:eastAsia="Calibri"/>
          <w:vertAlign w:val="subscript"/>
        </w:rPr>
        <w:t>3</w:t>
      </w:r>
      <w:r w:rsidRPr="00FC00BC">
        <w:rPr>
          <w:rFonts w:eastAsia="Calibri"/>
        </w:rPr>
        <w:t xml:space="preserve">  +  HCl.</w:t>
      </w:r>
      <w:r w:rsidRPr="00FC00BC">
        <w:rPr>
          <w:rFonts w:eastAsia="Calibri"/>
          <w:b/>
        </w:rPr>
        <w:tab/>
        <w:t xml:space="preserve">B. </w:t>
      </w:r>
      <w:r w:rsidRPr="00FC00BC">
        <w:rPr>
          <w:rFonts w:eastAsia="Calibri"/>
        </w:rPr>
        <w:t>NH</w:t>
      </w:r>
      <w:r w:rsidRPr="00FC00BC">
        <w:rPr>
          <w:rFonts w:eastAsia="Calibri"/>
          <w:vertAlign w:val="subscript"/>
        </w:rPr>
        <w:t>4</w:t>
      </w:r>
      <w:r w:rsidRPr="00FC00BC">
        <w:rPr>
          <w:rFonts w:eastAsia="Calibri"/>
        </w:rPr>
        <w:t>NO</w:t>
      </w:r>
      <w:r w:rsidRPr="00FC00BC">
        <w:rPr>
          <w:rFonts w:eastAsia="Calibri"/>
          <w:vertAlign w:val="subscript"/>
        </w:rPr>
        <w:t>3</w:t>
      </w:r>
      <w:r w:rsidRPr="00FC00BC">
        <w:rPr>
          <w:rFonts w:eastAsia="Calibri"/>
        </w:rPr>
        <w:t xml:space="preserve">  </w:t>
      </w:r>
      <w:r w:rsidRPr="00FC00BC">
        <w:rPr>
          <w:rFonts w:eastAsia="Calibri"/>
          <w:position w:val="-6"/>
        </w:rPr>
        <w:object w:dxaOrig="675" w:dyaOrig="360">
          <v:shape id="_x0000_i1071" type="#_x0000_t75" style="width:33.75pt;height:18pt" o:ole="">
            <v:imagedata r:id="rId44" o:title=""/>
          </v:shape>
          <o:OLEObject Type="Embed" ProgID="Equation.DSMT4" ShapeID="_x0000_i1071" DrawAspect="Content" ObjectID="_1764360217" r:id="rId46"/>
        </w:object>
      </w:r>
      <w:r w:rsidRPr="00FC00BC">
        <w:rPr>
          <w:rFonts w:eastAsia="Calibri"/>
        </w:rPr>
        <w:t xml:space="preserve">  NH</w:t>
      </w:r>
      <w:r w:rsidRPr="00FC00BC">
        <w:rPr>
          <w:rFonts w:eastAsia="Calibri"/>
          <w:vertAlign w:val="subscript"/>
        </w:rPr>
        <w:t>3</w:t>
      </w:r>
      <w:r w:rsidRPr="00FC00BC">
        <w:rPr>
          <w:rFonts w:eastAsia="Calibri"/>
        </w:rPr>
        <w:t xml:space="preserve">  +  HNO</w:t>
      </w:r>
      <w:r w:rsidRPr="00FC00BC">
        <w:rPr>
          <w:rFonts w:eastAsia="Calibri"/>
          <w:vertAlign w:val="subscript"/>
        </w:rPr>
        <w:t>3</w:t>
      </w:r>
      <w:r w:rsidRPr="00FC00BC">
        <w:rPr>
          <w:rFonts w:eastAsia="Calibri"/>
        </w:rPr>
        <w:t>.</w:t>
      </w:r>
    </w:p>
    <w:p w:rsidR="00426430" w:rsidRPr="00FC00BC" w:rsidRDefault="001A479C" w:rsidP="00D5137D">
      <w:pPr>
        <w:tabs>
          <w:tab w:val="left" w:pos="283"/>
          <w:tab w:val="left" w:pos="2906"/>
          <w:tab w:val="left" w:pos="5528"/>
          <w:tab w:val="left" w:pos="8150"/>
        </w:tabs>
        <w:rPr>
          <w:lang w:val="vi-VN"/>
        </w:rPr>
      </w:pPr>
      <w:r w:rsidRPr="00FC00BC">
        <w:rPr>
          <w:rFonts w:eastAsia="Calibri"/>
          <w:b/>
        </w:rPr>
        <w:t xml:space="preserve">C. </w:t>
      </w:r>
      <w:r w:rsidRPr="00FC00BC">
        <w:rPr>
          <w:rFonts w:eastAsia="Calibri"/>
        </w:rPr>
        <w:t>NH</w:t>
      </w:r>
      <w:r w:rsidRPr="00FC00BC">
        <w:rPr>
          <w:rFonts w:eastAsia="Calibri"/>
          <w:vertAlign w:val="subscript"/>
        </w:rPr>
        <w:t>4</w:t>
      </w:r>
      <w:r w:rsidRPr="00FC00BC">
        <w:rPr>
          <w:rFonts w:eastAsia="Calibri"/>
        </w:rPr>
        <w:t>HCO</w:t>
      </w:r>
      <w:r w:rsidRPr="00FC00BC">
        <w:rPr>
          <w:rFonts w:eastAsia="Calibri"/>
          <w:vertAlign w:val="subscript"/>
        </w:rPr>
        <w:t>3</w:t>
      </w:r>
      <w:r w:rsidRPr="00FC00BC">
        <w:rPr>
          <w:rFonts w:eastAsia="Calibri"/>
        </w:rPr>
        <w:t xml:space="preserve">  </w:t>
      </w:r>
      <w:r w:rsidRPr="00FC00BC">
        <w:rPr>
          <w:rFonts w:eastAsia="Calibri"/>
          <w:position w:val="-6"/>
        </w:rPr>
        <w:object w:dxaOrig="675" w:dyaOrig="360">
          <v:shape id="_x0000_i1072" type="#_x0000_t75" style="width:33.75pt;height:18pt" o:ole="">
            <v:imagedata r:id="rId44" o:title=""/>
          </v:shape>
          <o:OLEObject Type="Embed" ProgID="Equation.DSMT4" ShapeID="_x0000_i1072" DrawAspect="Content" ObjectID="_1764360218" r:id="rId47"/>
        </w:object>
      </w:r>
      <w:r w:rsidRPr="00FC00BC">
        <w:rPr>
          <w:rFonts w:eastAsia="Calibri"/>
        </w:rPr>
        <w:t xml:space="preserve">  NH</w:t>
      </w:r>
      <w:r w:rsidRPr="00FC00BC">
        <w:rPr>
          <w:rFonts w:eastAsia="Calibri"/>
          <w:vertAlign w:val="subscript"/>
        </w:rPr>
        <w:t>3</w:t>
      </w:r>
      <w:r w:rsidRPr="00FC00BC">
        <w:rPr>
          <w:rFonts w:eastAsia="Calibri"/>
        </w:rPr>
        <w:t xml:space="preserve">  +  CO</w:t>
      </w:r>
      <w:r w:rsidRPr="00FC00BC">
        <w:rPr>
          <w:rFonts w:eastAsia="Calibri"/>
          <w:vertAlign w:val="subscript"/>
        </w:rPr>
        <w:t>2</w:t>
      </w:r>
      <w:r w:rsidRPr="00FC00BC">
        <w:rPr>
          <w:rFonts w:eastAsia="Calibri"/>
        </w:rPr>
        <w:t xml:space="preserve">  +  H</w:t>
      </w:r>
      <w:r w:rsidRPr="00FC00BC">
        <w:rPr>
          <w:rFonts w:eastAsia="Calibri"/>
          <w:vertAlign w:val="subscript"/>
        </w:rPr>
        <w:t>2</w:t>
      </w:r>
      <w:r w:rsidRPr="00FC00BC">
        <w:rPr>
          <w:rFonts w:eastAsia="Calibri"/>
        </w:rPr>
        <w:t>O.</w:t>
      </w:r>
      <w:r w:rsidRPr="00FC00BC">
        <w:rPr>
          <w:rFonts w:eastAsia="Calibri"/>
          <w:b/>
        </w:rPr>
        <w:tab/>
        <w:t xml:space="preserve">D. </w:t>
      </w:r>
      <w:r w:rsidRPr="00FC00BC">
        <w:rPr>
          <w:rFonts w:eastAsia="Calibri"/>
        </w:rPr>
        <w:t>NH</w:t>
      </w:r>
      <w:r w:rsidRPr="00FC00BC">
        <w:rPr>
          <w:rFonts w:eastAsia="Calibri"/>
          <w:vertAlign w:val="subscript"/>
        </w:rPr>
        <w:t>4</w:t>
      </w:r>
      <w:r w:rsidRPr="00FC00BC">
        <w:rPr>
          <w:rFonts w:eastAsia="Calibri"/>
        </w:rPr>
        <w:t>NO</w:t>
      </w:r>
      <w:r w:rsidRPr="00FC00BC">
        <w:rPr>
          <w:rFonts w:eastAsia="Calibri"/>
          <w:vertAlign w:val="subscript"/>
        </w:rPr>
        <w:t>2</w:t>
      </w:r>
      <w:r w:rsidRPr="00FC00BC">
        <w:rPr>
          <w:rFonts w:eastAsia="Calibri"/>
        </w:rPr>
        <w:t xml:space="preserve">  </w:t>
      </w:r>
      <w:r w:rsidRPr="00FC00BC">
        <w:rPr>
          <w:rFonts w:eastAsia="Calibri"/>
          <w:position w:val="-6"/>
        </w:rPr>
        <w:object w:dxaOrig="675" w:dyaOrig="360">
          <v:shape id="_x0000_i1073" type="#_x0000_t75" style="width:33.75pt;height:18pt" o:ole="">
            <v:imagedata r:id="rId44" o:title=""/>
          </v:shape>
          <o:OLEObject Type="Embed" ProgID="Equation.DSMT4" ShapeID="_x0000_i1073" DrawAspect="Content" ObjectID="_1764360219" r:id="rId48"/>
        </w:object>
      </w:r>
      <w:r w:rsidRPr="00FC00BC">
        <w:rPr>
          <w:rFonts w:eastAsia="Calibri"/>
        </w:rPr>
        <w:t xml:space="preserve">  N</w:t>
      </w:r>
      <w:r w:rsidRPr="00FC00BC">
        <w:rPr>
          <w:rFonts w:eastAsia="Calibri"/>
          <w:vertAlign w:val="subscript"/>
        </w:rPr>
        <w:t>2</w:t>
      </w:r>
      <w:r w:rsidRPr="00FC00BC">
        <w:rPr>
          <w:rFonts w:eastAsia="Calibri"/>
        </w:rPr>
        <w:t xml:space="preserve">  +  2H</w:t>
      </w:r>
      <w:r w:rsidRPr="00FC00BC">
        <w:rPr>
          <w:rFonts w:eastAsia="Calibri"/>
          <w:vertAlign w:val="subscript"/>
        </w:rPr>
        <w:t>2</w:t>
      </w:r>
      <w:r w:rsidRPr="00FC00BC">
        <w:rPr>
          <w:rFonts w:eastAsia="Calibri"/>
        </w:rPr>
        <w:t>O.</w:t>
      </w:r>
    </w:p>
    <w:p w:rsidR="000216E1" w:rsidRPr="00FC00BC" w:rsidRDefault="00ED15C2" w:rsidP="00D5137D">
      <w:pPr>
        <w:numPr>
          <w:ilvl w:val="0"/>
          <w:numId w:val="28"/>
        </w:numPr>
        <w:ind w:left="284" w:firstLine="0"/>
        <w:rPr>
          <w:rFonts w:eastAsia="Calibri"/>
          <w:lang w:val="vi-VN"/>
        </w:rPr>
      </w:pPr>
      <w:r w:rsidRPr="00FC00BC">
        <w:rPr>
          <w:lang w:val="pt-BR"/>
        </w:rPr>
        <w:t>Mưa</w:t>
      </w:r>
      <w:r w:rsidRPr="00FC00BC">
        <w:rPr>
          <w:rFonts w:eastAsia="Calibri"/>
          <w:lang w:val="vi-VN"/>
        </w:rPr>
        <w:t xml:space="preserve"> acid là hiện tượng nước mưa có lẫn các hạt acid làm cho nước mưa có độ pH nhỏ hơn 5,6. </w:t>
      </w:r>
      <w:r w:rsidRPr="00FC00BC">
        <w:rPr>
          <w:rFonts w:eastAsia="Calibri"/>
        </w:rPr>
        <w:t>Mưa acid gây ảnh hưởng nghiêm trọng đến môi trường, cây trồng và cả sức khỏe con người</w:t>
      </w:r>
      <w:r w:rsidRPr="00FC00BC">
        <w:rPr>
          <w:rFonts w:eastAsia="Calibri"/>
          <w:lang w:val="vi-VN"/>
        </w:rPr>
        <w:t xml:space="preserve">. Nguyên nhân chủ yếu gây ra hiện tượng mưa acid là do khí </w:t>
      </w:r>
      <w:r w:rsidRPr="00FC00BC">
        <w:rPr>
          <w:rFonts w:eastAsia="Calibri"/>
          <w:position w:val="-12"/>
        </w:rPr>
        <w:object w:dxaOrig="480" w:dyaOrig="360">
          <v:shape id="_x0000_i1069" type="#_x0000_t75" style="width:24pt;height:18pt" o:ole="">
            <v:imagedata r:id="rId49" o:title=""/>
          </v:shape>
          <o:OLEObject Type="Embed" ProgID="Equation.DSMT4" ShapeID="_x0000_i1069" DrawAspect="Content" ObjectID="_1764360220" r:id="rId50"/>
        </w:object>
      </w:r>
      <w:r w:rsidRPr="00FC00BC">
        <w:rPr>
          <w:rFonts w:eastAsia="Calibri"/>
          <w:lang w:val="vi-VN"/>
        </w:rPr>
        <w:t>và khí X đã gây ô nhiễm không khí. Khí X có thể là</w:t>
      </w:r>
    </w:p>
    <w:p w:rsidR="00ED15C2" w:rsidRPr="00FC00BC" w:rsidRDefault="000216E1" w:rsidP="00D5137D">
      <w:pPr>
        <w:tabs>
          <w:tab w:val="left" w:pos="283"/>
          <w:tab w:val="left" w:pos="2906"/>
          <w:tab w:val="left" w:pos="5528"/>
          <w:tab w:val="left" w:pos="8150"/>
        </w:tabs>
        <w:rPr>
          <w:rFonts w:eastAsia="Calibri"/>
          <w:lang w:val="vi-VN"/>
        </w:rPr>
      </w:pPr>
      <w:r w:rsidRPr="00FC00BC">
        <w:rPr>
          <w:rFonts w:eastAsia="Calibri"/>
          <w:lang w:val="vi-VN"/>
        </w:rPr>
        <w:t>A.N</w:t>
      </w:r>
      <w:r w:rsidRPr="00FC00BC">
        <w:rPr>
          <w:rFonts w:eastAsia="Calibri"/>
          <w:vertAlign w:val="subscript"/>
          <w:lang w:val="vi-VN"/>
        </w:rPr>
        <w:t>2</w:t>
      </w:r>
      <w:r w:rsidRPr="00FC00BC">
        <w:rPr>
          <w:rFonts w:eastAsia="Calibri"/>
          <w:b/>
          <w:lang w:val="vi-VN"/>
        </w:rPr>
        <w:t xml:space="preserve"> </w:t>
      </w:r>
      <w:r w:rsidR="00ED15C2" w:rsidRPr="00FC00BC">
        <w:rPr>
          <w:rFonts w:eastAsia="Calibri"/>
          <w:b/>
          <w:lang w:val="vi-VN"/>
        </w:rPr>
        <w:tab/>
      </w:r>
      <w:r w:rsidRPr="00FC00BC">
        <w:rPr>
          <w:rFonts w:eastAsia="Calibri"/>
          <w:b/>
          <w:lang w:val="vi-VN"/>
        </w:rPr>
        <w:t xml:space="preserve">B. </w:t>
      </w:r>
      <w:r w:rsidRPr="00FC00BC">
        <w:rPr>
          <w:rFonts w:eastAsia="Calibri"/>
          <w:lang w:val="vi-VN"/>
        </w:rPr>
        <w:t>NH</w:t>
      </w:r>
      <w:r w:rsidRPr="00FC00BC">
        <w:rPr>
          <w:rFonts w:eastAsia="Calibri"/>
          <w:vertAlign w:val="subscript"/>
          <w:lang w:val="vi-VN"/>
        </w:rPr>
        <w:t>3</w:t>
      </w:r>
      <w:r w:rsidR="00F07740" w:rsidRPr="00FC00BC">
        <w:rPr>
          <w:rFonts w:eastAsia="Calibri"/>
          <w:b/>
          <w:lang w:val="vi-VN"/>
        </w:rPr>
        <w:tab/>
      </w:r>
      <w:r w:rsidRPr="00FC00BC">
        <w:rPr>
          <w:rFonts w:eastAsia="Calibri"/>
          <w:b/>
          <w:lang w:val="vi-VN"/>
        </w:rPr>
        <w:t xml:space="preserve">C. </w:t>
      </w:r>
      <w:r w:rsidRPr="00FC00BC">
        <w:rPr>
          <w:rFonts w:eastAsia="Calibri"/>
          <w:lang w:val="vi-VN"/>
        </w:rPr>
        <w:t>CO</w:t>
      </w:r>
      <w:r w:rsidRPr="00FC00BC">
        <w:rPr>
          <w:rFonts w:eastAsia="Calibri"/>
          <w:vertAlign w:val="subscript"/>
          <w:lang w:val="vi-VN"/>
        </w:rPr>
        <w:t>2</w:t>
      </w:r>
      <w:r w:rsidR="00ED15C2" w:rsidRPr="00FC00BC">
        <w:rPr>
          <w:rFonts w:eastAsia="Calibri"/>
          <w:lang w:val="vi-VN"/>
        </w:rPr>
        <w:t xml:space="preserve"> </w:t>
      </w:r>
      <w:r w:rsidRPr="00FC00BC">
        <w:rPr>
          <w:rFonts w:eastAsia="Calibri"/>
          <w:b/>
          <w:lang w:val="vi-VN"/>
        </w:rPr>
        <w:tab/>
        <w:t xml:space="preserve">D. </w:t>
      </w:r>
      <w:r w:rsidRPr="00FC00BC">
        <w:rPr>
          <w:rFonts w:eastAsia="Calibri"/>
          <w:lang w:val="vi-VN"/>
        </w:rPr>
        <w:t>NO</w:t>
      </w:r>
      <w:r w:rsidRPr="00FC00BC">
        <w:rPr>
          <w:rFonts w:eastAsia="Calibri"/>
          <w:vertAlign w:val="subscript"/>
          <w:lang w:val="vi-VN"/>
        </w:rPr>
        <w:t>2</w:t>
      </w:r>
      <w:r w:rsidRPr="00FC00BC">
        <w:rPr>
          <w:rFonts w:eastAsia="Calibri"/>
          <w:lang w:val="vi-VN"/>
        </w:rPr>
        <w:t xml:space="preserve"> </w:t>
      </w:r>
    </w:p>
    <w:p w:rsidR="00F93486" w:rsidRPr="00FC00BC" w:rsidRDefault="00F93486" w:rsidP="00D5137D">
      <w:pPr>
        <w:numPr>
          <w:ilvl w:val="0"/>
          <w:numId w:val="28"/>
        </w:numPr>
        <w:ind w:left="284" w:firstLine="0"/>
        <w:rPr>
          <w:lang w:val="pt-BR"/>
        </w:rPr>
      </w:pPr>
      <w:r w:rsidRPr="00FC00BC">
        <w:rPr>
          <w:lang w:val="pt-BR"/>
        </w:rPr>
        <w:t>Trong phân tử  nitric acid, nguyên tử N có số oxi hóa là</w:t>
      </w:r>
    </w:p>
    <w:p w:rsidR="00F93486" w:rsidRPr="00FC00BC" w:rsidRDefault="00F93486" w:rsidP="00D5137D">
      <w:pPr>
        <w:tabs>
          <w:tab w:val="left" w:pos="283"/>
          <w:tab w:val="left" w:pos="2906"/>
          <w:tab w:val="left" w:pos="5528"/>
          <w:tab w:val="left" w:pos="8150"/>
        </w:tabs>
        <w:rPr>
          <w:lang w:val="it-IT"/>
        </w:rPr>
      </w:pPr>
      <w:r w:rsidRPr="00FC00BC">
        <w:rPr>
          <w:b/>
          <w:lang w:val="it-IT"/>
        </w:rPr>
        <w:t>A.</w:t>
      </w:r>
      <w:r w:rsidRPr="00FC00BC">
        <w:rPr>
          <w:lang w:val="it-IT"/>
        </w:rPr>
        <w:t xml:space="preserve"> +5.                    </w:t>
      </w:r>
      <w:r w:rsidRPr="00FC00BC">
        <w:rPr>
          <w:lang w:val="it-IT"/>
        </w:rPr>
        <w:tab/>
      </w:r>
      <w:r w:rsidRPr="00FC00BC">
        <w:rPr>
          <w:b/>
          <w:lang w:val="it-IT"/>
        </w:rPr>
        <w:t>B.</w:t>
      </w:r>
      <w:r w:rsidRPr="00FC00BC">
        <w:rPr>
          <w:lang w:val="it-IT"/>
        </w:rPr>
        <w:t xml:space="preserve"> 5.</w:t>
      </w:r>
      <w:r w:rsidRPr="00FC00BC">
        <w:rPr>
          <w:b/>
          <w:lang w:val="it-IT"/>
        </w:rPr>
        <w:tab/>
        <w:t>C.</w:t>
      </w:r>
      <w:r w:rsidRPr="00FC00BC">
        <w:rPr>
          <w:lang w:val="it-IT"/>
        </w:rPr>
        <w:t xml:space="preserve"> +4.                   </w:t>
      </w:r>
      <w:r w:rsidRPr="00FC00BC">
        <w:rPr>
          <w:lang w:val="it-IT"/>
        </w:rPr>
        <w:tab/>
      </w:r>
      <w:r w:rsidRPr="00FC00BC">
        <w:rPr>
          <w:b/>
          <w:lang w:val="it-IT"/>
        </w:rPr>
        <w:t>D.</w:t>
      </w:r>
      <w:r w:rsidRPr="00FC00BC">
        <w:rPr>
          <w:lang w:val="it-IT"/>
        </w:rPr>
        <w:t xml:space="preserve"> +3.</w:t>
      </w:r>
    </w:p>
    <w:p w:rsidR="00EA2086" w:rsidRPr="00FC00BC" w:rsidRDefault="00EA2086" w:rsidP="00D5137D">
      <w:pPr>
        <w:numPr>
          <w:ilvl w:val="0"/>
          <w:numId w:val="28"/>
        </w:numPr>
        <w:ind w:left="284" w:firstLine="0"/>
        <w:rPr>
          <w:lang w:val="vi-VN"/>
        </w:rPr>
      </w:pPr>
      <w:r w:rsidRPr="00FC00BC">
        <w:rPr>
          <w:lang w:val="pt-BR"/>
        </w:rPr>
        <w:t>TCHH</w:t>
      </w:r>
      <w:r w:rsidRPr="00FC00BC">
        <w:rPr>
          <w:lang w:val="vi-VN"/>
        </w:rPr>
        <w:t xml:space="preserve"> nào đúng với Nitric acid ?</w:t>
      </w:r>
    </w:p>
    <w:p w:rsidR="00EA2086" w:rsidRPr="00FC00BC" w:rsidRDefault="00EA2086" w:rsidP="00D5137D">
      <w:pPr>
        <w:tabs>
          <w:tab w:val="left" w:pos="283"/>
          <w:tab w:val="left" w:pos="2906"/>
          <w:tab w:val="left" w:pos="5528"/>
          <w:tab w:val="left" w:pos="8150"/>
        </w:tabs>
        <w:rPr>
          <w:lang w:val="vi-VN"/>
        </w:rPr>
      </w:pPr>
      <w:r w:rsidRPr="00FC00BC">
        <w:rPr>
          <w:rFonts w:eastAsia="Calibri"/>
          <w:b/>
          <w:lang w:val="vi-VN"/>
        </w:rPr>
        <w:t xml:space="preserve">A. </w:t>
      </w:r>
      <w:r w:rsidRPr="00FC00BC">
        <w:rPr>
          <w:lang w:val="vi-VN"/>
        </w:rPr>
        <w:t>khử mạnh.</w:t>
      </w:r>
      <w:r w:rsidRPr="00FC00BC">
        <w:rPr>
          <w:lang w:val="vi-VN"/>
        </w:rPr>
        <w:tab/>
      </w:r>
      <w:r w:rsidRPr="00FC00BC">
        <w:rPr>
          <w:rFonts w:eastAsia="Calibri"/>
          <w:b/>
          <w:lang w:val="vi-VN"/>
        </w:rPr>
        <w:tab/>
        <w:t xml:space="preserve">B. </w:t>
      </w:r>
      <w:r w:rsidRPr="00FC00BC">
        <w:rPr>
          <w:lang w:val="vi-VN"/>
        </w:rPr>
        <w:t>oxi hóa mạnh.</w:t>
      </w:r>
    </w:p>
    <w:p w:rsidR="00EA2086" w:rsidRPr="00FC00BC" w:rsidRDefault="00EA2086" w:rsidP="00D5137D">
      <w:pPr>
        <w:tabs>
          <w:tab w:val="left" w:pos="283"/>
          <w:tab w:val="left" w:pos="2906"/>
          <w:tab w:val="left" w:pos="5528"/>
          <w:tab w:val="left" w:pos="8150"/>
        </w:tabs>
        <w:rPr>
          <w:lang w:val="vi-VN"/>
        </w:rPr>
      </w:pPr>
      <w:r w:rsidRPr="00FC00BC">
        <w:rPr>
          <w:rFonts w:eastAsia="Calibri"/>
          <w:b/>
          <w:lang w:val="vi-VN"/>
        </w:rPr>
        <w:t xml:space="preserve">C. </w:t>
      </w:r>
      <w:r w:rsidRPr="00FC00BC">
        <w:rPr>
          <w:lang w:val="vi-VN"/>
        </w:rPr>
        <w:t>vừa có tính khử vừa có tính oxi hóa.</w:t>
      </w:r>
      <w:r w:rsidRPr="00FC00BC">
        <w:rPr>
          <w:rFonts w:eastAsia="Calibri"/>
          <w:b/>
          <w:lang w:val="vi-VN"/>
        </w:rPr>
        <w:tab/>
        <w:t xml:space="preserve">D. </w:t>
      </w:r>
      <w:r w:rsidRPr="00FC00BC">
        <w:rPr>
          <w:lang w:val="vi-VN"/>
        </w:rPr>
        <w:t>trơ về mặt hóa học.</w:t>
      </w:r>
    </w:p>
    <w:p w:rsidR="0071793D" w:rsidRPr="00FC00BC" w:rsidRDefault="0071793D" w:rsidP="00D5137D">
      <w:pPr>
        <w:numPr>
          <w:ilvl w:val="0"/>
          <w:numId w:val="28"/>
        </w:numPr>
        <w:ind w:left="284" w:firstLine="0"/>
        <w:rPr>
          <w:lang w:val="it-IT"/>
        </w:rPr>
      </w:pPr>
      <w:r w:rsidRPr="00FC00BC">
        <w:rPr>
          <w:lang w:val="pt-BR"/>
        </w:rPr>
        <w:lastRenderedPageBreak/>
        <w:t>HNO</w:t>
      </w:r>
      <w:r w:rsidRPr="00FC00BC">
        <w:rPr>
          <w:vertAlign w:val="subscript"/>
          <w:lang w:val="pt-BR"/>
        </w:rPr>
        <w:t>3</w:t>
      </w:r>
      <w:r w:rsidRPr="00FC00BC">
        <w:rPr>
          <w:lang w:val="it-IT"/>
        </w:rPr>
        <w:t xml:space="preserve"> loãng </w:t>
      </w:r>
      <w:r w:rsidRPr="00FC00BC">
        <w:rPr>
          <w:b/>
          <w:lang w:val="it-IT"/>
        </w:rPr>
        <w:t xml:space="preserve">không </w:t>
      </w:r>
      <w:r w:rsidRPr="00FC00BC">
        <w:rPr>
          <w:lang w:val="it-IT"/>
        </w:rPr>
        <w:t>thể hiện tính oxi hóa mạnh khi tác dụng với chất nào sau đây ?</w:t>
      </w:r>
    </w:p>
    <w:p w:rsidR="0071793D" w:rsidRPr="00FC00BC" w:rsidRDefault="0071793D" w:rsidP="00D5137D">
      <w:pPr>
        <w:tabs>
          <w:tab w:val="left" w:pos="283"/>
          <w:tab w:val="left" w:pos="2552"/>
          <w:tab w:val="left" w:pos="5528"/>
          <w:tab w:val="left" w:pos="8150"/>
        </w:tabs>
        <w:rPr>
          <w:b/>
          <w:lang w:val="es-PY"/>
        </w:rPr>
      </w:pPr>
      <w:r w:rsidRPr="00FC00BC">
        <w:rPr>
          <w:b/>
          <w:lang w:val="es-PY"/>
        </w:rPr>
        <w:t xml:space="preserve">A. </w:t>
      </w:r>
      <w:r w:rsidRPr="00FC00BC">
        <w:rPr>
          <w:lang w:val="es-PY"/>
        </w:rPr>
        <w:t>Fe</w:t>
      </w:r>
      <w:r w:rsidRPr="00FC00BC">
        <w:rPr>
          <w:b/>
          <w:lang w:val="es-PY"/>
        </w:rPr>
        <w:tab/>
        <w:t xml:space="preserve">B. </w:t>
      </w:r>
      <w:r w:rsidRPr="00FC00BC">
        <w:rPr>
          <w:lang w:val="es-PY"/>
        </w:rPr>
        <w:t>Fe(OH)</w:t>
      </w:r>
      <w:r w:rsidRPr="00FC00BC">
        <w:rPr>
          <w:lang w:val="es-PY"/>
        </w:rPr>
        <w:softHyphen/>
      </w:r>
      <w:r w:rsidRPr="00FC00BC">
        <w:rPr>
          <w:vertAlign w:val="subscript"/>
          <w:lang w:val="es-PY"/>
        </w:rPr>
        <w:t>2</w:t>
      </w:r>
      <w:r w:rsidRPr="00FC00BC">
        <w:rPr>
          <w:b/>
          <w:lang w:val="es-PY"/>
        </w:rPr>
        <w:tab/>
        <w:t xml:space="preserve">C. </w:t>
      </w:r>
      <w:r w:rsidRPr="00FC00BC">
        <w:rPr>
          <w:lang w:val="es-PY"/>
        </w:rPr>
        <w:t>FeO</w:t>
      </w:r>
      <w:r w:rsidRPr="00FC00BC">
        <w:rPr>
          <w:b/>
          <w:lang w:val="es-PY"/>
        </w:rPr>
        <w:tab/>
        <w:t xml:space="preserve">D. </w:t>
      </w:r>
      <w:r w:rsidRPr="00FC00BC">
        <w:rPr>
          <w:lang w:val="es-PY"/>
        </w:rPr>
        <w:t>Fe</w:t>
      </w:r>
      <w:r w:rsidRPr="00FC00BC">
        <w:rPr>
          <w:vertAlign w:val="subscript"/>
          <w:lang w:val="es-PY"/>
        </w:rPr>
        <w:t>2</w:t>
      </w:r>
      <w:r w:rsidRPr="00FC00BC">
        <w:rPr>
          <w:lang w:val="es-PY"/>
        </w:rPr>
        <w:t>O</w:t>
      </w:r>
      <w:r w:rsidRPr="00FC00BC">
        <w:rPr>
          <w:vertAlign w:val="subscript"/>
          <w:lang w:val="es-PY"/>
        </w:rPr>
        <w:t>3</w:t>
      </w:r>
    </w:p>
    <w:p w:rsidR="00607190" w:rsidRPr="00FC00BC" w:rsidRDefault="00607190" w:rsidP="00D5137D">
      <w:pPr>
        <w:numPr>
          <w:ilvl w:val="0"/>
          <w:numId w:val="28"/>
        </w:numPr>
        <w:ind w:left="284" w:firstLine="0"/>
        <w:rPr>
          <w:lang w:val="vi-VN"/>
        </w:rPr>
      </w:pPr>
      <w:r w:rsidRPr="00FC00BC">
        <w:rPr>
          <w:lang w:val="pt-BR"/>
        </w:rPr>
        <w:t>Sulfuer</w:t>
      </w:r>
      <w:r w:rsidRPr="00FC00BC">
        <w:rPr>
          <w:lang w:val="vi-VN"/>
        </w:rPr>
        <w:t xml:space="preserve"> thể hiện tính khử trong phản ứng nào?</w:t>
      </w:r>
    </w:p>
    <w:p w:rsidR="00751C45" w:rsidRPr="00FC00BC" w:rsidRDefault="00607190" w:rsidP="00D5137D">
      <w:pPr>
        <w:tabs>
          <w:tab w:val="left" w:pos="283"/>
          <w:tab w:val="left" w:pos="2906"/>
          <w:tab w:val="left" w:pos="5528"/>
          <w:tab w:val="left" w:pos="8150"/>
        </w:tabs>
        <w:rPr>
          <w:vertAlign w:val="subscript"/>
        </w:rPr>
      </w:pPr>
      <w:r w:rsidRPr="00FC00BC">
        <w:t>A.</w:t>
      </w:r>
      <w:r w:rsidRPr="00FC00BC">
        <w:rPr>
          <w:position w:val="-12"/>
        </w:rPr>
        <w:object w:dxaOrig="1719" w:dyaOrig="420">
          <v:shape id="_x0000_i1066" type="#_x0000_t75" style="width:86.25pt;height:21pt" o:ole="">
            <v:imagedata r:id="rId51" o:title=""/>
          </v:shape>
          <o:OLEObject Type="Embed" ProgID="Equation.DSMT4" ShapeID="_x0000_i1066" DrawAspect="Content" ObjectID="_1764360221" r:id="rId52"/>
        </w:object>
      </w:r>
      <w:r w:rsidRPr="00FC00BC">
        <w:rPr>
          <w:position w:val="-12"/>
        </w:rPr>
        <w:t xml:space="preserve"> </w:t>
      </w:r>
      <w:r w:rsidR="00F07740" w:rsidRPr="00FC00BC">
        <w:rPr>
          <w:position w:val="-12"/>
        </w:rPr>
        <w:tab/>
      </w:r>
      <w:r w:rsidR="00751C45" w:rsidRPr="00FC00BC">
        <w:rPr>
          <w:position w:val="-12"/>
        </w:rPr>
        <w:tab/>
      </w:r>
      <w:r w:rsidRPr="00FC00BC">
        <w:t>B</w:t>
      </w:r>
      <w:r w:rsidR="00751C45" w:rsidRPr="00FC00BC">
        <w:t>. 2Al + 3S → Al</w:t>
      </w:r>
      <w:r w:rsidR="00751C45" w:rsidRPr="00FC00BC">
        <w:rPr>
          <w:vertAlign w:val="subscript"/>
        </w:rPr>
        <w:t>2</w:t>
      </w:r>
      <w:r w:rsidR="00751C45" w:rsidRPr="00FC00BC">
        <w:t>S</w:t>
      </w:r>
      <w:r w:rsidR="00751C45" w:rsidRPr="00FC00BC">
        <w:rPr>
          <w:vertAlign w:val="subscript"/>
        </w:rPr>
        <w:t>3</w:t>
      </w:r>
      <w:r w:rsidR="00751C45" w:rsidRPr="00FC00BC">
        <w:rPr>
          <w:vertAlign w:val="subscript"/>
        </w:rPr>
        <w:tab/>
      </w:r>
    </w:p>
    <w:p w:rsidR="00607190" w:rsidRPr="00FC00BC" w:rsidRDefault="00607190" w:rsidP="00D5137D">
      <w:pPr>
        <w:tabs>
          <w:tab w:val="left" w:pos="283"/>
          <w:tab w:val="left" w:pos="2906"/>
          <w:tab w:val="left" w:pos="5528"/>
          <w:tab w:val="left" w:pos="8150"/>
        </w:tabs>
      </w:pPr>
      <w:r w:rsidRPr="00FC00BC">
        <w:t xml:space="preserve">C. </w:t>
      </w:r>
      <w:r w:rsidRPr="00FC00BC">
        <w:rPr>
          <w:position w:val="-12"/>
        </w:rPr>
        <w:object w:dxaOrig="3980" w:dyaOrig="380">
          <v:shape id="_x0000_i1067" type="#_x0000_t75" style="width:198.75pt;height:18.75pt" o:ole="">
            <v:imagedata r:id="rId53" o:title=""/>
          </v:shape>
          <o:OLEObject Type="Embed" ProgID="Equation.DSMT4" ShapeID="_x0000_i1067" DrawAspect="Content" ObjectID="_1764360222" r:id="rId54"/>
        </w:object>
      </w:r>
      <w:r w:rsidR="00751C45" w:rsidRPr="00FC00BC">
        <w:rPr>
          <w:position w:val="-12"/>
        </w:rPr>
        <w:tab/>
      </w:r>
      <w:r w:rsidRPr="00FC00BC">
        <w:t xml:space="preserve">D. </w:t>
      </w:r>
      <w:r w:rsidRPr="00FC00BC">
        <w:rPr>
          <w:position w:val="-6"/>
        </w:rPr>
        <w:object w:dxaOrig="1660" w:dyaOrig="360">
          <v:shape id="_x0000_i1068" type="#_x0000_t75" style="width:83.25pt;height:18pt" o:ole="">
            <v:imagedata r:id="rId55" o:title=""/>
          </v:shape>
          <o:OLEObject Type="Embed" ProgID="Equation.DSMT4" ShapeID="_x0000_i1068" DrawAspect="Content" ObjectID="_1764360223" r:id="rId56"/>
        </w:object>
      </w:r>
    </w:p>
    <w:p w:rsidR="000216E1" w:rsidRPr="00FC00BC" w:rsidRDefault="000216E1" w:rsidP="00D5137D">
      <w:pPr>
        <w:numPr>
          <w:ilvl w:val="0"/>
          <w:numId w:val="28"/>
        </w:numPr>
        <w:ind w:left="284" w:firstLine="0"/>
      </w:pPr>
      <w:r w:rsidRPr="00FC00BC">
        <w:rPr>
          <w:lang w:val="pt-BR"/>
        </w:rPr>
        <w:t>Sulfur</w:t>
      </w:r>
      <w:r w:rsidRPr="00FC00BC">
        <w:t xml:space="preserve"> có số oxi hóa cao nhất trong chất nào sau đây?</w:t>
      </w:r>
    </w:p>
    <w:p w:rsidR="00106A99" w:rsidRPr="00FC00BC" w:rsidRDefault="00106A99" w:rsidP="00D5137D">
      <w:pPr>
        <w:tabs>
          <w:tab w:val="left" w:pos="283"/>
          <w:tab w:val="left" w:pos="2694"/>
          <w:tab w:val="left" w:pos="5528"/>
          <w:tab w:val="left" w:pos="8150"/>
        </w:tabs>
      </w:pPr>
      <w:r w:rsidRPr="00FC00BC">
        <w:rPr>
          <w:rFonts w:eastAsia="Calibri"/>
        </w:rPr>
        <w:t>A. SO</w:t>
      </w:r>
      <w:r w:rsidRPr="00FC00BC">
        <w:rPr>
          <w:rFonts w:eastAsia="Calibri"/>
          <w:vertAlign w:val="subscript"/>
          <w:lang w:val="vi-VN"/>
        </w:rPr>
        <w:t>2</w:t>
      </w:r>
      <w:r w:rsidRPr="00FC00BC">
        <w:rPr>
          <w:rFonts w:eastAsia="Calibri"/>
          <w:b/>
          <w:lang w:val="vi-VN"/>
        </w:rPr>
        <w:t xml:space="preserve"> </w:t>
      </w:r>
      <w:r w:rsidRPr="00FC00BC">
        <w:rPr>
          <w:rFonts w:eastAsia="Calibri"/>
          <w:b/>
          <w:lang w:val="vi-VN"/>
        </w:rPr>
        <w:tab/>
        <w:t xml:space="preserve">B. </w:t>
      </w:r>
      <w:r w:rsidRPr="00FC00BC">
        <w:rPr>
          <w:rFonts w:eastAsia="Calibri"/>
        </w:rPr>
        <w:t>SO</w:t>
      </w:r>
      <w:r w:rsidRPr="00FC00BC">
        <w:rPr>
          <w:rFonts w:eastAsia="Calibri"/>
          <w:vertAlign w:val="subscript"/>
          <w:lang w:val="vi-VN"/>
        </w:rPr>
        <w:t>3</w:t>
      </w:r>
      <w:r w:rsidRPr="00FC00BC">
        <w:rPr>
          <w:rFonts w:eastAsia="Calibri"/>
          <w:b/>
          <w:lang w:val="vi-VN"/>
        </w:rPr>
        <w:tab/>
        <w:t xml:space="preserve">C. </w:t>
      </w:r>
      <w:r w:rsidRPr="00FC00BC">
        <w:rPr>
          <w:rFonts w:eastAsia="Calibri"/>
        </w:rPr>
        <w:t>S</w:t>
      </w:r>
      <w:r w:rsidRPr="00FC00BC">
        <w:rPr>
          <w:rFonts w:eastAsia="Calibri"/>
          <w:lang w:val="vi-VN"/>
        </w:rPr>
        <w:t xml:space="preserve"> </w:t>
      </w:r>
      <w:r w:rsidRPr="00FC00BC">
        <w:rPr>
          <w:rFonts w:eastAsia="Calibri"/>
          <w:b/>
          <w:lang w:val="vi-VN"/>
        </w:rPr>
        <w:tab/>
        <w:t xml:space="preserve">D. </w:t>
      </w:r>
      <w:r w:rsidRPr="00FC00BC">
        <w:rPr>
          <w:rFonts w:eastAsia="Calibri"/>
        </w:rPr>
        <w:t>H</w:t>
      </w:r>
      <w:r w:rsidRPr="00FC00BC">
        <w:rPr>
          <w:rFonts w:eastAsia="Calibri"/>
          <w:vertAlign w:val="subscript"/>
        </w:rPr>
        <w:t>2</w:t>
      </w:r>
      <w:r w:rsidRPr="00FC00BC">
        <w:rPr>
          <w:rFonts w:eastAsia="Calibri"/>
        </w:rPr>
        <w:t>S</w:t>
      </w:r>
    </w:p>
    <w:p w:rsidR="00106A99" w:rsidRPr="00FC00BC" w:rsidRDefault="00106A99" w:rsidP="00D5137D">
      <w:pPr>
        <w:numPr>
          <w:ilvl w:val="0"/>
          <w:numId w:val="28"/>
        </w:numPr>
        <w:ind w:left="284" w:firstLine="0"/>
      </w:pPr>
      <w:r w:rsidRPr="00FC00BC">
        <w:rPr>
          <w:lang w:val="pt-BR"/>
        </w:rPr>
        <w:t>Cách</w:t>
      </w:r>
      <w:r w:rsidRPr="00FC00BC">
        <w:t xml:space="preserve"> pha loãng </w:t>
      </w:r>
      <w:r w:rsidRPr="00FC00BC">
        <w:rPr>
          <w:position w:val="-12"/>
        </w:rPr>
        <w:object w:dxaOrig="720" w:dyaOrig="360">
          <v:shape id="_x0000_i1065" type="#_x0000_t75" style="width:36pt;height:18pt" o:ole="">
            <v:imagedata r:id="rId57" o:title=""/>
          </v:shape>
          <o:OLEObject Type="Embed" ProgID="Equation.DSMT4" ShapeID="_x0000_i1065" DrawAspect="Content" ObjectID="_1764360224" r:id="rId58"/>
        </w:object>
      </w:r>
      <w:r w:rsidRPr="00FC00BC">
        <w:t xml:space="preserve"> đặc an toàn là</w:t>
      </w:r>
    </w:p>
    <w:p w:rsidR="00106A99" w:rsidRPr="00FC00BC" w:rsidRDefault="00106A99" w:rsidP="00D5137D">
      <w:pPr>
        <w:tabs>
          <w:tab w:val="left" w:pos="283"/>
          <w:tab w:val="left" w:pos="2906"/>
          <w:tab w:val="left" w:pos="5528"/>
          <w:tab w:val="left" w:pos="8150"/>
        </w:tabs>
      </w:pPr>
      <w:r w:rsidRPr="00FC00BC">
        <w:rPr>
          <w:rStyle w:val="YoungMixChar"/>
          <w:b/>
        </w:rPr>
        <w:t xml:space="preserve">A. </w:t>
      </w:r>
      <w:r w:rsidRPr="00FC00BC">
        <w:t>rót nhanh nước vào acid và khuấy đều.</w:t>
      </w:r>
      <w:r w:rsidRPr="00FC00BC">
        <w:rPr>
          <w:rStyle w:val="YoungMixChar"/>
          <w:b/>
        </w:rPr>
        <w:tab/>
        <w:t xml:space="preserve">B. </w:t>
      </w:r>
      <w:r w:rsidRPr="00FC00BC">
        <w:t>rót từ từ nước vào acid và khuấy đều.</w:t>
      </w:r>
    </w:p>
    <w:p w:rsidR="00106A99" w:rsidRPr="00FC00BC" w:rsidRDefault="00106A99" w:rsidP="00D5137D">
      <w:pPr>
        <w:tabs>
          <w:tab w:val="left" w:pos="283"/>
          <w:tab w:val="left" w:pos="2906"/>
          <w:tab w:val="left" w:pos="5528"/>
          <w:tab w:val="left" w:pos="8150"/>
        </w:tabs>
      </w:pPr>
      <w:r w:rsidRPr="00FC00BC">
        <w:rPr>
          <w:rStyle w:val="YoungMixChar"/>
          <w:b/>
        </w:rPr>
        <w:t xml:space="preserve">C. </w:t>
      </w:r>
      <w:r w:rsidRPr="00FC00BC">
        <w:t>rót từ từ acid vào nước và khuấy đều.</w:t>
      </w:r>
      <w:r w:rsidRPr="00FC00BC">
        <w:rPr>
          <w:rStyle w:val="YoungMixChar"/>
          <w:b/>
        </w:rPr>
        <w:tab/>
        <w:t xml:space="preserve">D. </w:t>
      </w:r>
      <w:r w:rsidRPr="00FC00BC">
        <w:t>rót nhanh acid vào nước và khuấy đều.</w:t>
      </w:r>
    </w:p>
    <w:p w:rsidR="00CD190F" w:rsidRPr="00FC00BC" w:rsidRDefault="00CD190F" w:rsidP="00D5137D">
      <w:pPr>
        <w:numPr>
          <w:ilvl w:val="0"/>
          <w:numId w:val="28"/>
        </w:numPr>
        <w:ind w:left="284" w:firstLine="0"/>
      </w:pPr>
      <w:r w:rsidRPr="00FC00BC">
        <w:rPr>
          <w:lang w:val="pt-BR"/>
        </w:rPr>
        <w:t>Phát</w:t>
      </w:r>
      <w:r w:rsidRPr="00FC00BC">
        <w:t xml:space="preserve"> biểu nào sau đây đúng về tính chất của </w:t>
      </w:r>
      <w:r w:rsidRPr="00FC00BC">
        <w:rPr>
          <w:position w:val="-12"/>
        </w:rPr>
        <w:object w:dxaOrig="720" w:dyaOrig="360">
          <v:shape id="_x0000_i1060" type="#_x0000_t75" style="width:36pt;height:18pt" o:ole="">
            <v:imagedata r:id="rId59" o:title=""/>
          </v:shape>
          <o:OLEObject Type="Embed" ProgID="Equation.DSMT4" ShapeID="_x0000_i1060" DrawAspect="Content" ObjectID="_1764360225" r:id="rId60"/>
        </w:object>
      </w:r>
      <w:r w:rsidRPr="00FC00BC">
        <w:t xml:space="preserve"> đặc ?</w:t>
      </w:r>
    </w:p>
    <w:p w:rsidR="00CD190F" w:rsidRPr="00FC00BC" w:rsidRDefault="00CD190F" w:rsidP="00D5137D">
      <w:pPr>
        <w:tabs>
          <w:tab w:val="left" w:pos="283"/>
          <w:tab w:val="left" w:pos="2906"/>
          <w:tab w:val="left" w:pos="5528"/>
          <w:tab w:val="left" w:pos="8150"/>
        </w:tabs>
      </w:pPr>
      <w:r w:rsidRPr="00FC00BC">
        <w:rPr>
          <w:rStyle w:val="YoungMixChar"/>
          <w:b/>
        </w:rPr>
        <w:t xml:space="preserve">A. </w:t>
      </w:r>
      <w:r w:rsidRPr="00FC00BC">
        <w:rPr>
          <w:position w:val="-12"/>
        </w:rPr>
        <w:object w:dxaOrig="720" w:dyaOrig="360">
          <v:shape id="_x0000_i1061" type="#_x0000_t75" style="width:36pt;height:18pt" o:ole="">
            <v:imagedata r:id="rId61" o:title=""/>
          </v:shape>
          <o:OLEObject Type="Embed" ProgID="Equation.DSMT4" ShapeID="_x0000_i1061" DrawAspect="Content" ObjectID="_1764360226" r:id="rId62"/>
        </w:object>
      </w:r>
      <w:r w:rsidRPr="00FC00BC">
        <w:t xml:space="preserve"> không có tính oxi hoá lẫn tính khử.</w:t>
      </w:r>
      <w:r w:rsidR="00751C45" w:rsidRPr="00FC00BC">
        <w:tab/>
      </w:r>
      <w:r w:rsidRPr="00FC00BC">
        <w:rPr>
          <w:rStyle w:val="YoungMixChar"/>
          <w:b/>
        </w:rPr>
        <w:t xml:space="preserve">B. </w:t>
      </w:r>
      <w:r w:rsidRPr="00FC00BC">
        <w:rPr>
          <w:position w:val="-12"/>
        </w:rPr>
        <w:object w:dxaOrig="720" w:dyaOrig="360">
          <v:shape id="_x0000_i1062" type="#_x0000_t75" style="width:36pt;height:18pt" o:ole="">
            <v:imagedata r:id="rId63" o:title=""/>
          </v:shape>
          <o:OLEObject Type="Embed" ProgID="Equation.DSMT4" ShapeID="_x0000_i1062" DrawAspect="Content" ObjectID="_1764360227" r:id="rId64"/>
        </w:object>
      </w:r>
      <w:r w:rsidRPr="00FC00BC">
        <w:t xml:space="preserve"> có tính acid và tính khử mạnh.</w:t>
      </w:r>
    </w:p>
    <w:p w:rsidR="00CD190F" w:rsidRPr="00FC00BC" w:rsidRDefault="00CD190F" w:rsidP="00D5137D">
      <w:pPr>
        <w:tabs>
          <w:tab w:val="left" w:pos="283"/>
          <w:tab w:val="left" w:pos="2906"/>
          <w:tab w:val="left" w:pos="5528"/>
          <w:tab w:val="left" w:pos="8150"/>
        </w:tabs>
      </w:pPr>
      <w:r w:rsidRPr="00FC00BC">
        <w:rPr>
          <w:rStyle w:val="YoungMixChar"/>
          <w:b/>
        </w:rPr>
        <w:t xml:space="preserve">C. </w:t>
      </w:r>
      <w:r w:rsidRPr="00FC00BC">
        <w:rPr>
          <w:position w:val="-12"/>
        </w:rPr>
        <w:object w:dxaOrig="720" w:dyaOrig="360">
          <v:shape id="_x0000_i1063" type="#_x0000_t75" style="width:36pt;height:18pt" o:ole="">
            <v:imagedata r:id="rId65" o:title=""/>
          </v:shape>
          <o:OLEObject Type="Embed" ProgID="Equation.DSMT4" ShapeID="_x0000_i1063" DrawAspect="Content" ObjectID="_1764360228" r:id="rId66"/>
        </w:object>
      </w:r>
      <w:r w:rsidRPr="00FC00BC">
        <w:t xml:space="preserve"> có tính acid và tính oxi hoá mạnh.</w:t>
      </w:r>
      <w:r w:rsidR="00751C45" w:rsidRPr="00FC00BC">
        <w:tab/>
      </w:r>
      <w:r w:rsidRPr="00FC00BC">
        <w:rPr>
          <w:rStyle w:val="YoungMixChar"/>
          <w:b/>
        </w:rPr>
        <w:t xml:space="preserve">D. </w:t>
      </w:r>
      <w:r w:rsidRPr="00FC00BC">
        <w:rPr>
          <w:position w:val="-12"/>
        </w:rPr>
        <w:object w:dxaOrig="720" w:dyaOrig="360">
          <v:shape id="_x0000_i1064" type="#_x0000_t75" style="width:36pt;height:18pt" o:ole="">
            <v:imagedata r:id="rId67" o:title=""/>
          </v:shape>
          <o:OLEObject Type="Embed" ProgID="Equation.DSMT4" ShapeID="_x0000_i1064" DrawAspect="Content" ObjectID="_1764360229" r:id="rId68"/>
        </w:object>
      </w:r>
      <w:r w:rsidRPr="00FC00BC">
        <w:t xml:space="preserve"> có tính acid, tính khử và tính oxi hóa mạnh.</w:t>
      </w:r>
    </w:p>
    <w:p w:rsidR="00AD7B19" w:rsidRPr="00FC00BC" w:rsidRDefault="00AD7B19" w:rsidP="00D5137D">
      <w:pPr>
        <w:numPr>
          <w:ilvl w:val="0"/>
          <w:numId w:val="28"/>
        </w:numPr>
        <w:ind w:left="284" w:firstLine="0"/>
        <w:rPr>
          <w:b/>
          <w:lang w:val="pt-BR"/>
        </w:rPr>
      </w:pPr>
      <w:r w:rsidRPr="00FC00BC">
        <w:rPr>
          <w:lang w:val="pt-BR"/>
        </w:rPr>
        <w:t>Trường hợp nào sau đây có phản ứng xảy ra?</w:t>
      </w:r>
    </w:p>
    <w:p w:rsidR="00AD7B19" w:rsidRPr="00FC00BC" w:rsidRDefault="00AD7B19" w:rsidP="00D5137D">
      <w:pPr>
        <w:tabs>
          <w:tab w:val="left" w:pos="283"/>
          <w:tab w:val="left" w:pos="2906"/>
          <w:tab w:val="left" w:pos="5528"/>
          <w:tab w:val="left" w:pos="8150"/>
        </w:tabs>
      </w:pPr>
      <w:r w:rsidRPr="00FC00BC">
        <w:rPr>
          <w:b/>
          <w:lang w:val="pt-BR"/>
        </w:rPr>
        <w:t>A.</w:t>
      </w:r>
      <w:r w:rsidRPr="00FC00BC">
        <w:rPr>
          <w:lang w:val="pt-BR"/>
        </w:rPr>
        <w:t xml:space="preserve"> </w:t>
      </w:r>
      <w:r w:rsidRPr="00FC00BC">
        <w:t>H</w:t>
      </w:r>
      <w:r w:rsidRPr="00FC00BC">
        <w:rPr>
          <w:vertAlign w:val="subscript"/>
        </w:rPr>
        <w:t>2</w:t>
      </w:r>
      <w:r w:rsidRPr="00FC00BC">
        <w:t>SO</w:t>
      </w:r>
      <w:r w:rsidRPr="00FC00BC">
        <w:rPr>
          <w:vertAlign w:val="subscript"/>
        </w:rPr>
        <w:t xml:space="preserve">4 </w:t>
      </w:r>
      <w:r w:rsidRPr="00FC00BC">
        <w:t>loãng + Cu.</w:t>
      </w:r>
      <w:r w:rsidR="00153543" w:rsidRPr="00FC00BC">
        <w:tab/>
      </w:r>
      <w:r w:rsidRPr="00FC00BC">
        <w:rPr>
          <w:b/>
        </w:rPr>
        <w:t>B.</w:t>
      </w:r>
      <w:r w:rsidRPr="00FC00BC">
        <w:t xml:space="preserve"> H</w:t>
      </w:r>
      <w:r w:rsidRPr="00FC00BC">
        <w:rPr>
          <w:vertAlign w:val="subscript"/>
        </w:rPr>
        <w:t>2</w:t>
      </w:r>
      <w:r w:rsidRPr="00FC00BC">
        <w:t>SO</w:t>
      </w:r>
      <w:r w:rsidRPr="00FC00BC">
        <w:rPr>
          <w:vertAlign w:val="subscript"/>
        </w:rPr>
        <w:t>4</w:t>
      </w:r>
      <w:r w:rsidRPr="00FC00BC">
        <w:t xml:space="preserve"> loãng + S.</w:t>
      </w:r>
      <w:r w:rsidR="00153543" w:rsidRPr="00FC00BC">
        <w:tab/>
      </w:r>
      <w:r w:rsidRPr="00FC00BC">
        <w:rPr>
          <w:b/>
          <w:lang w:val="pt-BR"/>
        </w:rPr>
        <w:t>C.</w:t>
      </w:r>
      <w:r w:rsidRPr="00FC00BC">
        <w:t xml:space="preserve"> H</w:t>
      </w:r>
      <w:r w:rsidRPr="00FC00BC">
        <w:rPr>
          <w:vertAlign w:val="subscript"/>
        </w:rPr>
        <w:t>2</w:t>
      </w:r>
      <w:r w:rsidRPr="00FC00BC">
        <w:t>SO</w:t>
      </w:r>
      <w:r w:rsidRPr="00FC00BC">
        <w:rPr>
          <w:vertAlign w:val="subscript"/>
        </w:rPr>
        <w:t>4</w:t>
      </w:r>
      <w:r w:rsidRPr="00FC00BC">
        <w:t xml:space="preserve"> đặc, nguội + Al</w:t>
      </w:r>
      <w:r w:rsidR="00153543" w:rsidRPr="00FC00BC">
        <w:t xml:space="preserve">. </w:t>
      </w:r>
      <w:r w:rsidRPr="00FC00BC">
        <w:rPr>
          <w:b/>
        </w:rPr>
        <w:t>D.</w:t>
      </w:r>
      <w:r w:rsidRPr="00FC00BC">
        <w:t xml:space="preserve"> H</w:t>
      </w:r>
      <w:r w:rsidRPr="00FC00BC">
        <w:rPr>
          <w:vertAlign w:val="subscript"/>
        </w:rPr>
        <w:t>2</w:t>
      </w:r>
      <w:r w:rsidRPr="00FC00BC">
        <w:t>SO</w:t>
      </w:r>
      <w:r w:rsidRPr="00FC00BC">
        <w:rPr>
          <w:vertAlign w:val="subscript"/>
        </w:rPr>
        <w:t>4</w:t>
      </w:r>
      <w:r w:rsidRPr="00FC00BC">
        <w:t xml:space="preserve"> đặc + Na</w:t>
      </w:r>
      <w:r w:rsidRPr="00FC00BC">
        <w:rPr>
          <w:vertAlign w:val="subscript"/>
        </w:rPr>
        <w:t>2</w:t>
      </w:r>
      <w:r w:rsidRPr="00FC00BC">
        <w:t>CO</w:t>
      </w:r>
      <w:r w:rsidRPr="00FC00BC">
        <w:rPr>
          <w:vertAlign w:val="subscript"/>
        </w:rPr>
        <w:t>3</w:t>
      </w:r>
      <w:r w:rsidRPr="00FC00BC">
        <w:t>.</w:t>
      </w:r>
    </w:p>
    <w:p w:rsidR="005931FF" w:rsidRPr="00FC00BC" w:rsidRDefault="005931FF" w:rsidP="00D5137D">
      <w:pPr>
        <w:numPr>
          <w:ilvl w:val="0"/>
          <w:numId w:val="28"/>
        </w:numPr>
        <w:ind w:left="284" w:firstLine="0"/>
        <w:rPr>
          <w:b/>
          <w:lang w:val="nl-NL"/>
        </w:rPr>
      </w:pPr>
      <w:r w:rsidRPr="00FC00BC">
        <w:rPr>
          <w:lang w:val="pt-BR"/>
        </w:rPr>
        <w:t>Cho</w:t>
      </w:r>
      <w:r w:rsidRPr="00FC00BC">
        <w:rPr>
          <w:lang w:val="nl-NL"/>
        </w:rPr>
        <w:t xml:space="preserve"> phản ứng Al + H</w:t>
      </w:r>
      <w:r w:rsidRPr="00FC00BC">
        <w:rPr>
          <w:vertAlign w:val="subscript"/>
          <w:lang w:val="nl-NL"/>
        </w:rPr>
        <w:t>2</w:t>
      </w:r>
      <w:r w:rsidRPr="00FC00BC">
        <w:rPr>
          <w:lang w:val="nl-NL"/>
        </w:rPr>
        <w:t>SO</w:t>
      </w:r>
      <w:r w:rsidRPr="00FC00BC">
        <w:rPr>
          <w:vertAlign w:val="subscript"/>
          <w:lang w:val="nl-NL"/>
        </w:rPr>
        <w:t>4 đặc</w:t>
      </w:r>
      <w:r w:rsidRPr="00FC00BC">
        <w:rPr>
          <w:lang w:val="nl-NL"/>
        </w:rPr>
        <w:t xml:space="preserve"> </w:t>
      </w:r>
      <w:r w:rsidRPr="00FC00BC">
        <w:rPr>
          <w:position w:val="-6"/>
        </w:rPr>
        <w:object w:dxaOrig="676" w:dyaOrig="358">
          <v:shape id="_x0000_i1059" type="#_x0000_t75" style="width:33.75pt;height:18pt" o:ole="" filled="t">
            <v:fill color2="black"/>
            <v:imagedata r:id="rId69" o:title=""/>
          </v:shape>
          <o:OLEObject Type="Embed" ProgID="Equation.3" ShapeID="_x0000_i1059" DrawAspect="Content" ObjectID="_1764360230" r:id="rId70"/>
        </w:object>
      </w:r>
      <w:r w:rsidRPr="00FC00BC">
        <w:rPr>
          <w:lang w:val="nl-NL"/>
        </w:rPr>
        <w:t>Al</w:t>
      </w:r>
      <w:r w:rsidRPr="00FC00BC">
        <w:rPr>
          <w:vertAlign w:val="subscript"/>
          <w:lang w:val="nl-NL"/>
        </w:rPr>
        <w:t>2</w:t>
      </w:r>
      <w:r w:rsidRPr="00FC00BC">
        <w:rPr>
          <w:lang w:val="nl-NL"/>
        </w:rPr>
        <w:t>(SO</w:t>
      </w:r>
      <w:r w:rsidRPr="00FC00BC">
        <w:rPr>
          <w:vertAlign w:val="subscript"/>
          <w:lang w:val="nl-NL"/>
        </w:rPr>
        <w:t>4</w:t>
      </w:r>
      <w:r w:rsidRPr="00FC00BC">
        <w:rPr>
          <w:lang w:val="nl-NL"/>
        </w:rPr>
        <w:t>)</w:t>
      </w:r>
      <w:r w:rsidRPr="00FC00BC">
        <w:rPr>
          <w:vertAlign w:val="subscript"/>
          <w:lang w:val="nl-NL"/>
        </w:rPr>
        <w:t xml:space="preserve">3 </w:t>
      </w:r>
      <w:r w:rsidRPr="00FC00BC">
        <w:rPr>
          <w:lang w:val="nl-NL"/>
        </w:rPr>
        <w:t>+ SO</w:t>
      </w:r>
      <w:r w:rsidRPr="00FC00BC">
        <w:rPr>
          <w:vertAlign w:val="subscript"/>
          <w:lang w:val="nl-NL"/>
        </w:rPr>
        <w:t>2</w:t>
      </w:r>
      <w:r w:rsidRPr="00FC00BC">
        <w:rPr>
          <w:lang w:val="nl-NL"/>
        </w:rPr>
        <w:t xml:space="preserve"> + H</w:t>
      </w:r>
      <w:r w:rsidRPr="00FC00BC">
        <w:rPr>
          <w:vertAlign w:val="subscript"/>
          <w:lang w:val="nl-NL"/>
        </w:rPr>
        <w:t>2</w:t>
      </w:r>
      <w:r w:rsidRPr="00FC00BC">
        <w:rPr>
          <w:lang w:val="nl-NL"/>
        </w:rPr>
        <w:t>O. Hệ số cân bằng tối giản của H</w:t>
      </w:r>
      <w:r w:rsidRPr="00FC00BC">
        <w:rPr>
          <w:vertAlign w:val="subscript"/>
          <w:lang w:val="nl-NL"/>
        </w:rPr>
        <w:t>2</w:t>
      </w:r>
      <w:r w:rsidRPr="00FC00BC">
        <w:rPr>
          <w:lang w:val="nl-NL"/>
        </w:rPr>
        <w:t>SO</w:t>
      </w:r>
      <w:r w:rsidRPr="00FC00BC">
        <w:rPr>
          <w:vertAlign w:val="subscript"/>
          <w:lang w:val="nl-NL"/>
        </w:rPr>
        <w:t>4</w:t>
      </w:r>
      <w:r w:rsidRPr="00FC00BC">
        <w:rPr>
          <w:lang w:val="nl-NL"/>
        </w:rPr>
        <w:t xml:space="preserve"> là</w:t>
      </w:r>
    </w:p>
    <w:p w:rsidR="005931FF" w:rsidRPr="00FC00BC" w:rsidRDefault="005931FF" w:rsidP="00D5137D">
      <w:pPr>
        <w:tabs>
          <w:tab w:val="left" w:pos="283"/>
          <w:tab w:val="left" w:pos="2906"/>
          <w:tab w:val="left" w:pos="5528"/>
          <w:tab w:val="left" w:pos="8150"/>
        </w:tabs>
        <w:rPr>
          <w:lang w:val="nl-NL"/>
        </w:rPr>
      </w:pPr>
      <w:r w:rsidRPr="00FC00BC">
        <w:rPr>
          <w:b/>
          <w:bCs/>
          <w:lang w:val="nl-NL"/>
        </w:rPr>
        <w:t xml:space="preserve">A. </w:t>
      </w:r>
      <w:r w:rsidRPr="00FC00BC">
        <w:rPr>
          <w:lang w:val="nl-NL"/>
        </w:rPr>
        <w:t>4.</w:t>
      </w:r>
      <w:r w:rsidR="00153543" w:rsidRPr="00FC00BC">
        <w:rPr>
          <w:lang w:val="nl-NL"/>
        </w:rPr>
        <w:tab/>
      </w:r>
      <w:r w:rsidRPr="00FC00BC">
        <w:rPr>
          <w:b/>
          <w:lang w:val="nl-NL"/>
        </w:rPr>
        <w:t xml:space="preserve">B. </w:t>
      </w:r>
      <w:r w:rsidRPr="00FC00BC">
        <w:rPr>
          <w:lang w:val="nl-NL"/>
        </w:rPr>
        <w:t>8.</w:t>
      </w:r>
      <w:r w:rsidRPr="00FC00BC">
        <w:rPr>
          <w:b/>
          <w:lang w:val="nl-NL"/>
        </w:rPr>
        <w:tab/>
        <w:t xml:space="preserve">C. </w:t>
      </w:r>
      <w:r w:rsidRPr="00FC00BC">
        <w:rPr>
          <w:lang w:val="nl-NL"/>
        </w:rPr>
        <w:t>6.</w:t>
      </w:r>
      <w:r w:rsidRPr="00FC00BC">
        <w:rPr>
          <w:b/>
          <w:lang w:val="nl-NL"/>
        </w:rPr>
        <w:tab/>
        <w:t xml:space="preserve">D. </w:t>
      </w:r>
      <w:r w:rsidRPr="00FC00BC">
        <w:rPr>
          <w:lang w:val="nl-NL"/>
        </w:rPr>
        <w:t>3.</w:t>
      </w:r>
    </w:p>
    <w:p w:rsidR="00CD190F" w:rsidRPr="00FC00BC" w:rsidRDefault="00CD190F" w:rsidP="00D5137D">
      <w:pPr>
        <w:numPr>
          <w:ilvl w:val="0"/>
          <w:numId w:val="28"/>
        </w:numPr>
        <w:ind w:left="284" w:firstLine="0"/>
      </w:pPr>
      <w:r w:rsidRPr="00FC00BC">
        <w:rPr>
          <w:lang w:val="nl-NL"/>
        </w:rPr>
        <w:t>Để tách các chất hữu cơ có hàm lượng nhỏ và khó tách ra khỏi nhau, có độ hấp phụ khác nhau, người ta thường dùng phương pháp nà</w:t>
      </w:r>
      <w:r w:rsidRPr="00FC00BC">
        <w:t>o sau đây?</w:t>
      </w:r>
    </w:p>
    <w:p w:rsidR="00CD190F" w:rsidRPr="00FC00BC" w:rsidRDefault="00CD190F" w:rsidP="00D5137D">
      <w:pPr>
        <w:tabs>
          <w:tab w:val="left" w:pos="283"/>
          <w:tab w:val="left" w:pos="2906"/>
          <w:tab w:val="left" w:pos="5528"/>
          <w:tab w:val="left" w:pos="8150"/>
        </w:tabs>
      </w:pPr>
      <w:r w:rsidRPr="00FC00BC">
        <w:rPr>
          <w:rStyle w:val="YoungMixChar"/>
          <w:b/>
        </w:rPr>
        <w:t xml:space="preserve">A. </w:t>
      </w:r>
      <w:r w:rsidRPr="00FC00BC">
        <w:t>Phương pháp chưng cất.</w:t>
      </w:r>
      <w:r w:rsidRPr="00FC00BC">
        <w:rPr>
          <w:rStyle w:val="YoungMixChar"/>
          <w:b/>
        </w:rPr>
        <w:tab/>
        <w:t xml:space="preserve">B. </w:t>
      </w:r>
      <w:r w:rsidRPr="00FC00BC">
        <w:t>Phương pháp chiết.</w:t>
      </w:r>
      <w:r w:rsidR="00153543" w:rsidRPr="00FC00BC">
        <w:tab/>
      </w:r>
      <w:r w:rsidRPr="00FC00BC">
        <w:rPr>
          <w:rStyle w:val="YoungMixChar"/>
          <w:b/>
        </w:rPr>
        <w:t xml:space="preserve">C. </w:t>
      </w:r>
      <w:r w:rsidRPr="00FC00BC">
        <w:t>Phương pháp kết tinh.</w:t>
      </w:r>
      <w:r w:rsidRPr="00FC00BC">
        <w:rPr>
          <w:rStyle w:val="YoungMixChar"/>
          <w:b/>
        </w:rPr>
        <w:tab/>
        <w:t xml:space="preserve">D. </w:t>
      </w:r>
      <w:r w:rsidRPr="00FC00BC">
        <w:t>Phương pháp sắc kí cột.</w:t>
      </w:r>
    </w:p>
    <w:p w:rsidR="005931FF" w:rsidRPr="00FC00BC" w:rsidRDefault="005931FF" w:rsidP="00D5137D">
      <w:pPr>
        <w:numPr>
          <w:ilvl w:val="0"/>
          <w:numId w:val="28"/>
        </w:numPr>
        <w:ind w:left="284" w:firstLine="0"/>
        <w:rPr>
          <w:lang w:val="pt-BR"/>
        </w:rPr>
      </w:pPr>
      <w:r w:rsidRPr="00FC00BC">
        <w:t>Các nguyên tử trong hợp chất hữu cơ tồn tại chủ yếu loại liên kết nào?</w:t>
      </w:r>
    </w:p>
    <w:p w:rsidR="00622604" w:rsidRPr="00FC00BC" w:rsidRDefault="005931FF" w:rsidP="00D5137D">
      <w:pPr>
        <w:tabs>
          <w:tab w:val="left" w:pos="283"/>
          <w:tab w:val="left" w:pos="2906"/>
          <w:tab w:val="left" w:pos="5528"/>
          <w:tab w:val="left" w:pos="8150"/>
        </w:tabs>
        <w:rPr>
          <w:lang w:val="pt-BR"/>
        </w:rPr>
      </w:pPr>
      <w:r w:rsidRPr="00FC00BC">
        <w:rPr>
          <w:b/>
          <w:lang w:val="pt-BR"/>
        </w:rPr>
        <w:t xml:space="preserve">A. </w:t>
      </w:r>
      <w:r w:rsidRPr="00FC00BC">
        <w:rPr>
          <w:lang w:val="pt-BR"/>
        </w:rPr>
        <w:t>hydrogen.</w:t>
      </w:r>
      <w:r w:rsidRPr="00FC00BC">
        <w:rPr>
          <w:lang w:val="pt-BR"/>
        </w:rPr>
        <w:tab/>
      </w:r>
      <w:r w:rsidRPr="00FC00BC">
        <w:rPr>
          <w:b/>
          <w:lang w:val="pt-BR"/>
        </w:rPr>
        <w:t xml:space="preserve">B. </w:t>
      </w:r>
      <w:r w:rsidRPr="00FC00BC">
        <w:rPr>
          <w:lang w:val="pt-BR"/>
        </w:rPr>
        <w:t>Van der waals.</w:t>
      </w:r>
      <w:r w:rsidR="000941C9" w:rsidRPr="00FC00BC">
        <w:rPr>
          <w:lang w:val="pt-BR"/>
        </w:rPr>
        <w:tab/>
      </w:r>
      <w:r w:rsidRPr="00FC00BC">
        <w:rPr>
          <w:b/>
          <w:lang w:val="pt-BR"/>
        </w:rPr>
        <w:t xml:space="preserve">C. </w:t>
      </w:r>
      <w:r w:rsidRPr="00FC00BC">
        <w:rPr>
          <w:lang w:val="pt-BR"/>
        </w:rPr>
        <w:t>ion.</w:t>
      </w:r>
      <w:r w:rsidRPr="00FC00BC">
        <w:rPr>
          <w:lang w:val="pt-BR"/>
        </w:rPr>
        <w:tab/>
      </w:r>
      <w:r w:rsidRPr="00FC00BC">
        <w:rPr>
          <w:b/>
          <w:lang w:val="pt-BR"/>
        </w:rPr>
        <w:t xml:space="preserve">D. </w:t>
      </w:r>
      <w:r w:rsidRPr="00FC00BC">
        <w:rPr>
          <w:lang w:val="pt-BR"/>
        </w:rPr>
        <w:t>liên kết cộng hoá trị.</w:t>
      </w:r>
    </w:p>
    <w:p w:rsidR="006E495E" w:rsidRPr="00FC00BC" w:rsidRDefault="006E495E" w:rsidP="00D5137D">
      <w:pPr>
        <w:numPr>
          <w:ilvl w:val="0"/>
          <w:numId w:val="28"/>
        </w:numPr>
        <w:ind w:left="284" w:firstLine="0"/>
        <w:rPr>
          <w:lang w:val="pt-BR"/>
        </w:rPr>
      </w:pPr>
      <w:r w:rsidRPr="00FC00BC">
        <w:rPr>
          <w:lang w:val="pt-BR"/>
        </w:rPr>
        <w:t>Phản ứng hoá học của các hợp chất hữu cơ thường thì</w:t>
      </w:r>
    </w:p>
    <w:p w:rsidR="006E495E" w:rsidRPr="00FC00BC" w:rsidRDefault="006E495E" w:rsidP="00D5137D">
      <w:pPr>
        <w:tabs>
          <w:tab w:val="left" w:pos="284"/>
          <w:tab w:val="left" w:pos="2906"/>
          <w:tab w:val="left" w:pos="5528"/>
          <w:tab w:val="left" w:pos="8150"/>
        </w:tabs>
        <w:rPr>
          <w:lang w:val="pt-BR"/>
        </w:rPr>
      </w:pPr>
      <w:r w:rsidRPr="00FC00BC">
        <w:rPr>
          <w:b/>
          <w:lang w:val="pt-BR"/>
        </w:rPr>
        <w:t xml:space="preserve">A. </w:t>
      </w:r>
      <w:r w:rsidRPr="00FC00BC">
        <w:rPr>
          <w:lang w:val="pt-BR"/>
        </w:rPr>
        <w:t>xảy ra nhanh, thu được nhiều sản phẩm.</w:t>
      </w:r>
      <w:r w:rsidRPr="00FC00BC">
        <w:rPr>
          <w:lang w:val="pt-BR"/>
        </w:rPr>
        <w:tab/>
      </w:r>
      <w:r w:rsidRPr="00FC00BC">
        <w:rPr>
          <w:b/>
          <w:lang w:val="pt-BR"/>
        </w:rPr>
        <w:t xml:space="preserve">B. </w:t>
      </w:r>
      <w:r w:rsidRPr="00FC00BC">
        <w:rPr>
          <w:lang w:val="pt-BR"/>
        </w:rPr>
        <w:t>xảy ra chậm,</w:t>
      </w:r>
      <w:r w:rsidRPr="00FC00BC">
        <w:rPr>
          <w:b/>
          <w:lang w:val="pt-BR"/>
        </w:rPr>
        <w:t xml:space="preserve"> </w:t>
      </w:r>
      <w:r w:rsidRPr="00FC00BC">
        <w:rPr>
          <w:lang w:val="pt-BR"/>
        </w:rPr>
        <w:t>theo một hướng duy nhất.</w:t>
      </w:r>
    </w:p>
    <w:p w:rsidR="006E495E" w:rsidRPr="00FC00BC" w:rsidRDefault="006E495E" w:rsidP="00D5137D">
      <w:pPr>
        <w:tabs>
          <w:tab w:val="left" w:pos="283"/>
          <w:tab w:val="left" w:pos="2906"/>
          <w:tab w:val="left" w:pos="5528"/>
          <w:tab w:val="left" w:pos="8150"/>
        </w:tabs>
        <w:rPr>
          <w:lang w:val="pt-BR"/>
        </w:rPr>
      </w:pPr>
      <w:r w:rsidRPr="00FC00BC">
        <w:rPr>
          <w:b/>
          <w:lang w:val="pt-BR"/>
        </w:rPr>
        <w:t xml:space="preserve">C. </w:t>
      </w:r>
      <w:r w:rsidRPr="00FC00BC">
        <w:rPr>
          <w:lang w:val="pt-BR"/>
        </w:rPr>
        <w:t>xảy ra chậm, nhiều hướng, thu được nhiều sản phẩm.</w:t>
      </w:r>
      <w:r w:rsidRPr="00FC00BC">
        <w:rPr>
          <w:lang w:val="pt-BR"/>
        </w:rPr>
        <w:tab/>
      </w:r>
      <w:r w:rsidRPr="00FC00BC">
        <w:rPr>
          <w:b/>
        </w:rPr>
        <w:t xml:space="preserve">D. </w:t>
      </w:r>
      <w:r w:rsidRPr="00FC00BC">
        <w:t>xảy ra nhanh, theo nhiều hướng.</w:t>
      </w:r>
    </w:p>
    <w:p w:rsidR="00607190" w:rsidRPr="00FC00BC" w:rsidRDefault="00607190" w:rsidP="00D5137D">
      <w:pPr>
        <w:numPr>
          <w:ilvl w:val="0"/>
          <w:numId w:val="28"/>
        </w:numPr>
        <w:ind w:left="284" w:firstLine="0"/>
        <w:rPr>
          <w:lang w:val="pt-BR"/>
        </w:rPr>
      </w:pPr>
      <w:r w:rsidRPr="00FC00BC">
        <w:rPr>
          <w:lang w:val="pt-BR"/>
        </w:rPr>
        <w:t xml:space="preserve">Thành phần % về khối lượng </w:t>
      </w:r>
      <w:r w:rsidRPr="00FC00BC">
        <w:rPr>
          <w:position w:val="-10"/>
        </w:rPr>
        <w:object w:dxaOrig="760" w:dyaOrig="320">
          <v:shape id="_x0000_i1053" type="#_x0000_t75" style="width:38.25pt;height:15.75pt" o:ole="">
            <v:imagedata r:id="rId71" o:title=""/>
          </v:shape>
          <o:OLEObject Type="Embed" ProgID="Equation.DSMT4" ShapeID="_x0000_i1053" DrawAspect="Content" ObjectID="_1764360231" r:id="rId72"/>
        </w:object>
      </w:r>
      <w:r w:rsidRPr="00FC00BC">
        <w:rPr>
          <w:lang w:val="pt-BR"/>
        </w:rPr>
        <w:t xml:space="preserve"> trong phân tử acetic acid </w:t>
      </w:r>
      <w:r w:rsidRPr="00FC00BC">
        <w:rPr>
          <w:position w:val="-12"/>
        </w:rPr>
        <w:object w:dxaOrig="1180" w:dyaOrig="360">
          <v:shape id="_x0000_i1054" type="#_x0000_t75" style="width:59.25pt;height:18pt" o:ole="">
            <v:imagedata r:id="rId73" o:title=""/>
          </v:shape>
          <o:OLEObject Type="Embed" ProgID="Equation.DSMT4" ShapeID="_x0000_i1054" DrawAspect="Content" ObjectID="_1764360232" r:id="rId74"/>
        </w:object>
      </w:r>
      <w:r w:rsidRPr="00FC00BC">
        <w:rPr>
          <w:lang w:val="pt-BR"/>
        </w:rPr>
        <w:t xml:space="preserve"> lần lượt là</w:t>
      </w:r>
    </w:p>
    <w:p w:rsidR="00607190" w:rsidRPr="00FC00BC" w:rsidRDefault="00607190" w:rsidP="00D5137D">
      <w:pPr>
        <w:tabs>
          <w:tab w:val="left" w:pos="283"/>
          <w:tab w:val="left" w:pos="2906"/>
          <w:tab w:val="left" w:pos="5528"/>
          <w:tab w:val="left" w:pos="8150"/>
        </w:tabs>
      </w:pPr>
      <w:r w:rsidRPr="00FC00BC">
        <w:rPr>
          <w:rStyle w:val="YoungMixChar"/>
          <w:b/>
        </w:rPr>
        <w:t xml:space="preserve">A. </w:t>
      </w:r>
      <w:r w:rsidRPr="00FC00BC">
        <w:rPr>
          <w:position w:val="-10"/>
        </w:rPr>
        <w:object w:dxaOrig="2500" w:dyaOrig="320">
          <v:shape id="_x0000_i1055" type="#_x0000_t75" style="width:125.25pt;height:15.75pt" o:ole="">
            <v:imagedata r:id="rId75" o:title=""/>
          </v:shape>
          <o:OLEObject Type="Embed" ProgID="Equation.DSMT4" ShapeID="_x0000_i1055" DrawAspect="Content" ObjectID="_1764360233" r:id="rId76"/>
        </w:object>
      </w:r>
      <w:r w:rsidRPr="00FC00BC">
        <w:t>.</w:t>
      </w:r>
      <w:r w:rsidRPr="00FC00BC">
        <w:rPr>
          <w:rStyle w:val="YoungMixChar"/>
          <w:b/>
        </w:rPr>
        <w:tab/>
      </w:r>
      <w:r w:rsidR="000941C9" w:rsidRPr="00FC00BC">
        <w:rPr>
          <w:rStyle w:val="YoungMixChar"/>
          <w:b/>
        </w:rPr>
        <w:tab/>
      </w:r>
      <w:r w:rsidRPr="00FC00BC">
        <w:rPr>
          <w:rStyle w:val="YoungMixChar"/>
          <w:b/>
        </w:rPr>
        <w:t xml:space="preserve">B. </w:t>
      </w:r>
      <w:r w:rsidRPr="00FC00BC">
        <w:rPr>
          <w:position w:val="-10"/>
        </w:rPr>
        <w:object w:dxaOrig="2480" w:dyaOrig="320">
          <v:shape id="_x0000_i1056" type="#_x0000_t75" style="width:123.75pt;height:15.75pt" o:ole="">
            <v:imagedata r:id="rId77" o:title=""/>
          </v:shape>
          <o:OLEObject Type="Embed" ProgID="Equation.DSMT4" ShapeID="_x0000_i1056" DrawAspect="Content" ObjectID="_1764360234" r:id="rId78"/>
        </w:object>
      </w:r>
      <w:r w:rsidRPr="00FC00BC">
        <w:t>.</w:t>
      </w:r>
    </w:p>
    <w:p w:rsidR="00622604" w:rsidRPr="00FC00BC" w:rsidRDefault="00607190" w:rsidP="00D5137D">
      <w:pPr>
        <w:tabs>
          <w:tab w:val="left" w:pos="283"/>
          <w:tab w:val="left" w:pos="2906"/>
          <w:tab w:val="left" w:pos="5528"/>
          <w:tab w:val="left" w:pos="8150"/>
        </w:tabs>
      </w:pPr>
      <w:r w:rsidRPr="00FC00BC">
        <w:rPr>
          <w:rStyle w:val="YoungMixChar"/>
          <w:b/>
        </w:rPr>
        <w:t xml:space="preserve">C. </w:t>
      </w:r>
      <w:r w:rsidRPr="00FC00BC">
        <w:rPr>
          <w:position w:val="-10"/>
        </w:rPr>
        <w:object w:dxaOrig="2400" w:dyaOrig="320">
          <v:shape id="_x0000_i1057" type="#_x0000_t75" style="width:120pt;height:15.75pt" o:ole="">
            <v:imagedata r:id="rId79" o:title=""/>
          </v:shape>
          <o:OLEObject Type="Embed" ProgID="Equation.DSMT4" ShapeID="_x0000_i1057" DrawAspect="Content" ObjectID="_1764360235" r:id="rId80"/>
        </w:object>
      </w:r>
      <w:r w:rsidRPr="00FC00BC">
        <w:t>.</w:t>
      </w:r>
      <w:r w:rsidRPr="00FC00BC">
        <w:rPr>
          <w:rStyle w:val="YoungMixChar"/>
          <w:b/>
        </w:rPr>
        <w:tab/>
      </w:r>
      <w:r w:rsidR="000941C9" w:rsidRPr="00FC00BC">
        <w:rPr>
          <w:rStyle w:val="YoungMixChar"/>
          <w:b/>
        </w:rPr>
        <w:tab/>
      </w:r>
      <w:r w:rsidRPr="00FC00BC">
        <w:rPr>
          <w:rStyle w:val="YoungMixChar"/>
          <w:b/>
        </w:rPr>
        <w:t xml:space="preserve">D. </w:t>
      </w:r>
      <w:r w:rsidRPr="00FC00BC">
        <w:rPr>
          <w:position w:val="-10"/>
        </w:rPr>
        <w:object w:dxaOrig="2400" w:dyaOrig="320">
          <v:shape id="_x0000_i1058" type="#_x0000_t75" style="width:120pt;height:15.75pt" o:ole="">
            <v:imagedata r:id="rId81" o:title=""/>
          </v:shape>
          <o:OLEObject Type="Embed" ProgID="Equation.DSMT4" ShapeID="_x0000_i1058" DrawAspect="Content" ObjectID="_1764360236" r:id="rId82"/>
        </w:object>
      </w:r>
      <w:r w:rsidRPr="00FC00BC">
        <w:t>.</w:t>
      </w:r>
    </w:p>
    <w:p w:rsidR="00086F68" w:rsidRPr="00FC00BC" w:rsidRDefault="00086F68" w:rsidP="00D5137D">
      <w:pPr>
        <w:numPr>
          <w:ilvl w:val="0"/>
          <w:numId w:val="28"/>
        </w:numPr>
        <w:ind w:left="284" w:firstLine="0"/>
      </w:pPr>
      <w:r w:rsidRPr="00FC00BC">
        <w:rPr>
          <w:lang w:val="pt-BR"/>
        </w:rPr>
        <w:t>Trong</w:t>
      </w:r>
      <w:r w:rsidRPr="00FC00BC">
        <w:t xml:space="preserve"> những cặp chất sau đây, cặp nào là đồng phân của nhau ?</w:t>
      </w:r>
    </w:p>
    <w:p w:rsidR="00086F68" w:rsidRPr="00FC00BC" w:rsidRDefault="00086F68" w:rsidP="00D5137D">
      <w:pPr>
        <w:tabs>
          <w:tab w:val="left" w:pos="283"/>
          <w:tab w:val="left" w:pos="2906"/>
          <w:tab w:val="left" w:pos="5528"/>
          <w:tab w:val="left" w:pos="8150"/>
        </w:tabs>
      </w:pPr>
      <w:r w:rsidRPr="00FC00BC">
        <w:rPr>
          <w:rStyle w:val="YoungMixChar"/>
          <w:b/>
        </w:rPr>
        <w:t xml:space="preserve">A. </w:t>
      </w:r>
      <w:r w:rsidRPr="00FC00BC">
        <w:rPr>
          <w:position w:val="-12"/>
        </w:rPr>
        <w:object w:dxaOrig="2100" w:dyaOrig="360">
          <v:shape id="_x0000_i1049" type="#_x0000_t75" style="width:105pt;height:18pt" o:ole="">
            <v:imagedata r:id="rId83" o:title=""/>
          </v:shape>
          <o:OLEObject Type="Embed" ProgID="Equation.DSMT4" ShapeID="_x0000_i1049" DrawAspect="Content" ObjectID="_1764360237" r:id="rId84"/>
        </w:object>
      </w:r>
      <w:r w:rsidRPr="00FC00BC">
        <w:t>.</w:t>
      </w:r>
      <w:r w:rsidRPr="00FC00BC">
        <w:rPr>
          <w:rStyle w:val="YoungMixChar"/>
          <w:b/>
        </w:rPr>
        <w:tab/>
      </w:r>
      <w:r w:rsidR="000941C9" w:rsidRPr="00FC00BC">
        <w:rPr>
          <w:rStyle w:val="YoungMixChar"/>
          <w:b/>
        </w:rPr>
        <w:tab/>
      </w:r>
      <w:r w:rsidRPr="00FC00BC">
        <w:rPr>
          <w:rStyle w:val="YoungMixChar"/>
          <w:b/>
        </w:rPr>
        <w:t xml:space="preserve">B. </w:t>
      </w:r>
      <w:r w:rsidRPr="00FC00BC">
        <w:rPr>
          <w:position w:val="-12"/>
        </w:rPr>
        <w:object w:dxaOrig="3260" w:dyaOrig="360">
          <v:shape id="_x0000_i1050" type="#_x0000_t75" style="width:162.75pt;height:18pt" o:ole="">
            <v:imagedata r:id="rId85" o:title=""/>
          </v:shape>
          <o:OLEObject Type="Embed" ProgID="Equation.DSMT4" ShapeID="_x0000_i1050" DrawAspect="Content" ObjectID="_1764360238" r:id="rId86"/>
        </w:object>
      </w:r>
      <w:r w:rsidRPr="00FC00BC">
        <w:t>.</w:t>
      </w:r>
    </w:p>
    <w:p w:rsidR="00086F68" w:rsidRPr="00FC00BC" w:rsidRDefault="00086F68" w:rsidP="00D5137D">
      <w:pPr>
        <w:tabs>
          <w:tab w:val="left" w:pos="283"/>
          <w:tab w:val="left" w:pos="2906"/>
          <w:tab w:val="left" w:pos="5528"/>
          <w:tab w:val="left" w:pos="8150"/>
        </w:tabs>
      </w:pPr>
      <w:r w:rsidRPr="00FC00BC">
        <w:rPr>
          <w:rStyle w:val="YoungMixChar"/>
          <w:b/>
        </w:rPr>
        <w:t xml:space="preserve">C. </w:t>
      </w:r>
      <w:r w:rsidRPr="00FC00BC">
        <w:rPr>
          <w:position w:val="-12"/>
        </w:rPr>
        <w:object w:dxaOrig="2920" w:dyaOrig="360">
          <v:shape id="_x0000_i1051" type="#_x0000_t75" style="width:146.25pt;height:18pt" o:ole="">
            <v:imagedata r:id="rId87" o:title=""/>
          </v:shape>
          <o:OLEObject Type="Embed" ProgID="Equation.DSMT4" ShapeID="_x0000_i1051" DrawAspect="Content" ObjectID="_1764360239" r:id="rId88"/>
        </w:object>
      </w:r>
      <w:r w:rsidRPr="00FC00BC">
        <w:t>.</w:t>
      </w:r>
      <w:r w:rsidRPr="00FC00BC">
        <w:rPr>
          <w:rStyle w:val="YoungMixChar"/>
          <w:b/>
        </w:rPr>
        <w:tab/>
        <w:t xml:space="preserve">D. </w:t>
      </w:r>
      <w:r w:rsidRPr="00FC00BC">
        <w:rPr>
          <w:position w:val="-12"/>
        </w:rPr>
        <w:object w:dxaOrig="2360" w:dyaOrig="360">
          <v:shape id="_x0000_i1052" type="#_x0000_t75" style="width:117.75pt;height:18pt" o:ole="">
            <v:imagedata r:id="rId89" o:title=""/>
          </v:shape>
          <o:OLEObject Type="Embed" ProgID="Equation.DSMT4" ShapeID="_x0000_i1052" DrawAspect="Content" ObjectID="_1764360240" r:id="rId90"/>
        </w:object>
      </w:r>
      <w:r w:rsidRPr="00FC00BC">
        <w:t>.</w:t>
      </w:r>
    </w:p>
    <w:p w:rsidR="00086F68" w:rsidRPr="00FC00BC" w:rsidRDefault="006E495E" w:rsidP="00D5137D">
      <w:pPr>
        <w:numPr>
          <w:ilvl w:val="0"/>
          <w:numId w:val="28"/>
        </w:numPr>
        <w:ind w:left="284" w:firstLine="0"/>
      </w:pPr>
      <w:r w:rsidRPr="00FC00BC">
        <w:rPr>
          <w:lang w:val="pt-BR"/>
        </w:rPr>
        <w:t>Ứng</w:t>
      </w:r>
      <w:r w:rsidRPr="00FC00BC">
        <w:t xml:space="preserve"> với CTPT C</w:t>
      </w:r>
      <w:r w:rsidRPr="00FC00BC">
        <w:rPr>
          <w:vertAlign w:val="subscript"/>
        </w:rPr>
        <w:t>4</w:t>
      </w:r>
      <w:r w:rsidRPr="00FC00BC">
        <w:t>H</w:t>
      </w:r>
      <w:r w:rsidRPr="00FC00BC">
        <w:rPr>
          <w:vertAlign w:val="subscript"/>
        </w:rPr>
        <w:t>8</w:t>
      </w:r>
      <w:r w:rsidRPr="00FC00BC">
        <w:t xml:space="preserve">O có thể có bao nhiêu cấu tạo </w:t>
      </w:r>
      <w:r w:rsidR="00A71FA3" w:rsidRPr="00FC00BC">
        <w:t>chứa nhóm chức aldehyde</w:t>
      </w:r>
      <w:r w:rsidRPr="00FC00BC">
        <w:t>?</w:t>
      </w:r>
    </w:p>
    <w:p w:rsidR="006E495E" w:rsidRPr="00FC00BC" w:rsidRDefault="006E495E" w:rsidP="00D5137D">
      <w:pPr>
        <w:tabs>
          <w:tab w:val="left" w:pos="283"/>
          <w:tab w:val="left" w:pos="2552"/>
          <w:tab w:val="left" w:pos="5528"/>
          <w:tab w:val="left" w:pos="8150"/>
        </w:tabs>
      </w:pPr>
      <w:r w:rsidRPr="00FC00BC">
        <w:t>A. 1</w:t>
      </w:r>
      <w:r w:rsidRPr="00FC00BC">
        <w:tab/>
        <w:t>B. 2</w:t>
      </w:r>
      <w:r w:rsidRPr="00FC00BC">
        <w:tab/>
        <w:t>C. 3</w:t>
      </w:r>
      <w:r w:rsidRPr="00FC00BC">
        <w:tab/>
        <w:t xml:space="preserve">D. </w:t>
      </w:r>
      <w:r w:rsidR="00A71FA3" w:rsidRPr="00FC00BC">
        <w:t>0</w:t>
      </w:r>
    </w:p>
    <w:p w:rsidR="00622604" w:rsidRPr="00FC00BC" w:rsidRDefault="00622604" w:rsidP="00D5137D">
      <w:pPr>
        <w:numPr>
          <w:ilvl w:val="0"/>
          <w:numId w:val="28"/>
        </w:numPr>
        <w:ind w:left="284" w:firstLine="0"/>
      </w:pPr>
      <w:r w:rsidRPr="00FC00BC">
        <w:rPr>
          <w:lang w:val="pt-BR"/>
        </w:rPr>
        <w:t>Cho</w:t>
      </w:r>
      <w:r w:rsidRPr="00FC00BC">
        <w:t xml:space="preserve"> 0,14 mol H</w:t>
      </w:r>
      <w:r w:rsidRPr="00FC00BC">
        <w:rPr>
          <w:vertAlign w:val="subscript"/>
        </w:rPr>
        <w:t>2</w:t>
      </w:r>
      <w:r w:rsidRPr="00FC00BC">
        <w:t> và 0,26 mol I</w:t>
      </w:r>
      <w:r w:rsidRPr="00FC00BC">
        <w:rPr>
          <w:vertAlign w:val="subscript"/>
        </w:rPr>
        <w:t>2</w:t>
      </w:r>
      <w:r w:rsidRPr="00FC00BC">
        <w:t> vào một bình dung tích 1 lít được giữ ở một nhiệt độ không đổi. Phản ứng trong bình xảy ra như sau:  H</w:t>
      </w:r>
      <w:r w:rsidRPr="00FC00BC">
        <w:rPr>
          <w:vertAlign w:val="subscript"/>
        </w:rPr>
        <w:t>2</w:t>
      </w:r>
      <w:r w:rsidRPr="00FC00BC">
        <w:t>(</w:t>
      </w:r>
      <w:r w:rsidRPr="00FC00BC">
        <w:rPr>
          <w:i/>
          <w:iCs/>
        </w:rPr>
        <w:t>g</w:t>
      </w:r>
      <w:r w:rsidRPr="00FC00BC">
        <w:t>) + I</w:t>
      </w:r>
      <w:r w:rsidRPr="00FC00BC">
        <w:rPr>
          <w:vertAlign w:val="subscript"/>
        </w:rPr>
        <w:t>2</w:t>
      </w:r>
      <w:r w:rsidRPr="00FC00BC">
        <w:t>(</w:t>
      </w:r>
      <w:r w:rsidRPr="00FC00BC">
        <w:rPr>
          <w:i/>
          <w:iCs/>
        </w:rPr>
        <w:t>g</w:t>
      </w:r>
      <w:r w:rsidRPr="00FC00BC">
        <w:t>) </w:t>
      </w:r>
      <w:r w:rsidRPr="00FC00BC">
        <w:rPr>
          <w:rFonts w:ascii="Cambria Math" w:hAnsi="Cambria Math" w:cs="Cambria Math"/>
        </w:rPr>
        <w:t>⇌</w:t>
      </w:r>
      <w:r w:rsidRPr="00FC00BC">
        <w:t> 2HI(</w:t>
      </w:r>
      <w:r w:rsidRPr="00FC00BC">
        <w:rPr>
          <w:i/>
          <w:iCs/>
        </w:rPr>
        <w:t>g</w:t>
      </w:r>
      <w:r w:rsidRPr="00FC00BC">
        <w:t>)</w:t>
      </w:r>
    </w:p>
    <w:p w:rsidR="00622604" w:rsidRPr="00FC00BC" w:rsidRDefault="00622604" w:rsidP="00D5137D">
      <w:pPr>
        <w:shd w:val="clear" w:color="auto" w:fill="FFFFFF"/>
        <w:jc w:val="both"/>
      </w:pPr>
      <w:r w:rsidRPr="00FC00BC">
        <w:t>Khi phản ứng đạt đến trạng thái cân bằng, lượng HI trong bình là 0,08 mol. Tính hằng số cân bằng K</w:t>
      </w:r>
      <w:r w:rsidRPr="00FC00BC">
        <w:rPr>
          <w:vertAlign w:val="subscript"/>
        </w:rPr>
        <w:t>C</w:t>
      </w:r>
      <w:r w:rsidRPr="00FC00BC">
        <w:t> của phản ứng tổng hợp HI ở nhiệt độ trên.</w:t>
      </w:r>
    </w:p>
    <w:p w:rsidR="00622604" w:rsidRPr="00FC00BC" w:rsidRDefault="00622604" w:rsidP="00D5137D">
      <w:pPr>
        <w:numPr>
          <w:ilvl w:val="0"/>
          <w:numId w:val="28"/>
        </w:numPr>
        <w:ind w:left="284" w:firstLine="0"/>
        <w:rPr>
          <w:lang w:val="vi-VN"/>
        </w:rPr>
      </w:pPr>
      <w:r w:rsidRPr="00FC00BC">
        <w:rPr>
          <w:lang w:val="pt-BR"/>
        </w:rPr>
        <w:t>Dung</w:t>
      </w:r>
      <w:r w:rsidRPr="00FC00BC">
        <w:rPr>
          <w:lang w:val="vi-VN"/>
        </w:rPr>
        <w:t xml:space="preserve"> </w:t>
      </w:r>
      <w:r w:rsidRPr="00FC00BC">
        <w:t xml:space="preserve">dịch A </w:t>
      </w:r>
      <w:r w:rsidRPr="00FC00BC">
        <w:rPr>
          <w:lang w:val="vi-VN"/>
        </w:rPr>
        <w:t>có nồng độ ion OH</w:t>
      </w:r>
      <w:r w:rsidRPr="00FC00BC">
        <w:rPr>
          <w:vertAlign w:val="superscript"/>
          <w:lang w:val="vi-VN"/>
        </w:rPr>
        <w:t>-</w:t>
      </w:r>
      <w:r w:rsidRPr="00FC00BC">
        <w:rPr>
          <w:lang w:val="vi-VN"/>
        </w:rPr>
        <w:t xml:space="preserve"> là 5,0.10</w:t>
      </w:r>
      <w:r w:rsidRPr="00FC00BC">
        <w:rPr>
          <w:vertAlign w:val="superscript"/>
          <w:lang w:val="vi-VN"/>
        </w:rPr>
        <w:t>-5</w:t>
      </w:r>
      <w:r w:rsidRPr="00FC00BC">
        <w:rPr>
          <w:lang w:val="vi-VN"/>
        </w:rPr>
        <w:t xml:space="preserve"> M.  </w:t>
      </w:r>
    </w:p>
    <w:p w:rsidR="00622604" w:rsidRPr="00FC00BC" w:rsidRDefault="00B06AF2" w:rsidP="00D5137D">
      <w:pPr>
        <w:rPr>
          <w:lang w:val="vi-VN"/>
        </w:rPr>
      </w:pPr>
      <w:r w:rsidRPr="00FC00BC">
        <w:rPr>
          <w:lang w:val="vi-VN"/>
        </w:rPr>
        <w:t>A.</w:t>
      </w:r>
      <w:r w:rsidR="00622604" w:rsidRPr="00FC00BC">
        <w:rPr>
          <w:lang w:val="vi-VN"/>
        </w:rPr>
        <w:t xml:space="preserve"> Tính nồng độ ion H</w:t>
      </w:r>
      <w:r w:rsidR="00622604" w:rsidRPr="00FC00BC">
        <w:rPr>
          <w:vertAlign w:val="superscript"/>
          <w:lang w:val="vi-VN"/>
        </w:rPr>
        <w:t>+</w:t>
      </w:r>
      <w:r w:rsidR="00622604" w:rsidRPr="00FC00BC">
        <w:rPr>
          <w:lang w:val="vi-VN"/>
        </w:rPr>
        <w:t xml:space="preserve"> và giá trị pH trong dung dịch A.</w:t>
      </w:r>
    </w:p>
    <w:p w:rsidR="00622604" w:rsidRPr="00FC00BC" w:rsidRDefault="00B06AF2" w:rsidP="00D5137D">
      <w:pPr>
        <w:rPr>
          <w:lang w:val="vi-VN"/>
        </w:rPr>
      </w:pPr>
      <w:r w:rsidRPr="00FC00BC">
        <w:t>B.</w:t>
      </w:r>
      <w:r w:rsidR="00622604" w:rsidRPr="00FC00BC">
        <w:rPr>
          <w:lang w:val="vi-VN"/>
        </w:rPr>
        <w:t xml:space="preserve"> Môi trường của dung dịch A là acid, base hay trung tính?</w:t>
      </w:r>
    </w:p>
    <w:p w:rsidR="00935B75" w:rsidRPr="00FC00BC" w:rsidRDefault="00935B75" w:rsidP="00D5137D">
      <w:pPr>
        <w:numPr>
          <w:ilvl w:val="0"/>
          <w:numId w:val="28"/>
        </w:numPr>
        <w:ind w:left="284" w:firstLine="0"/>
        <w:rPr>
          <w:lang w:val="vi-VN"/>
        </w:rPr>
      </w:pPr>
      <w:r w:rsidRPr="00FC00BC">
        <w:rPr>
          <w:lang w:val="pt-BR"/>
        </w:rPr>
        <w:t>Retinol</w:t>
      </w:r>
      <w:r w:rsidRPr="00FC00BC">
        <w:rPr>
          <w:lang w:val="vi-VN"/>
        </w:rPr>
        <w:t xml:space="preserve"> là thành phần chính tạo nên vitamin</w:t>
      </w:r>
      <w:r w:rsidR="007015A3" w:rsidRPr="00FC00BC">
        <w:rPr>
          <w:lang w:val="vi-VN"/>
        </w:rPr>
        <w:t xml:space="preserve"> A,</w:t>
      </w:r>
      <w:r w:rsidRPr="00FC00BC">
        <w:rPr>
          <w:position w:val="-4"/>
          <w:lang w:val="vi-VN"/>
        </w:rPr>
        <w:t xml:space="preserve"> </w:t>
      </w:r>
      <w:r w:rsidRPr="00FC00BC">
        <w:rPr>
          <w:lang w:val="vi-VN"/>
        </w:rPr>
        <w:t>có nguồn gốc động vật, có vai trò hỗ trợ thị giác của mắt. Để xác định công thức phân tử của các hợp chất này, người ta đã tiến hành phân tích nguyên tố và đo phổ khối lượng. Kềt quả khảo sát được trình bày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62"/>
        <w:gridCol w:w="880"/>
        <w:gridCol w:w="880"/>
        <w:gridCol w:w="776"/>
        <w:gridCol w:w="4291"/>
      </w:tblGrid>
      <w:tr w:rsidR="00FC00BC" w:rsidRPr="00FC00BC" w:rsidTr="00935B7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vAlign w:val="center"/>
          </w:tcPr>
          <w:p w:rsidR="00935B75" w:rsidRPr="00FC00BC" w:rsidRDefault="00935B75" w:rsidP="00D5137D">
            <w:pPr>
              <w:jc w:val="center"/>
            </w:pPr>
            <w:r w:rsidRPr="00FC00BC">
              <w:t>Hợp chất</w:t>
            </w:r>
          </w:p>
        </w:tc>
        <w:tc>
          <w:tcPr>
            <w:tcW w:w="0" w:type="auto"/>
            <w:tcBorders>
              <w:top w:val="single" w:sz="8" w:space="0" w:color="000000"/>
              <w:bottom w:val="single" w:sz="8" w:space="0" w:color="000000"/>
              <w:right w:val="single" w:sz="8" w:space="0" w:color="000000"/>
            </w:tcBorders>
            <w:shd w:val="clear" w:color="auto" w:fill="4BACC6"/>
            <w:vAlign w:val="center"/>
          </w:tcPr>
          <w:p w:rsidR="00935B75" w:rsidRPr="00FC00BC" w:rsidRDefault="00935B75" w:rsidP="00D5137D">
            <w:pPr>
              <w:jc w:val="center"/>
            </w:pPr>
            <w:r w:rsidRPr="00FC00BC">
              <w:rPr>
                <w:position w:val="-6"/>
              </w:rPr>
              <w:object w:dxaOrig="440" w:dyaOrig="279">
                <v:shape id="_x0000_i1043" type="#_x0000_t75" style="width:21.75pt;height:14.25pt" o:ole="">
                  <v:imagedata r:id="rId91" o:title=""/>
                </v:shape>
                <o:OLEObject Type="Embed" ProgID="Equation.DSMT4" ShapeID="_x0000_i1043" DrawAspect="Content" ObjectID="_1764360241" r:id="rId92"/>
              </w:object>
            </w:r>
          </w:p>
        </w:tc>
        <w:tc>
          <w:tcPr>
            <w:tcW w:w="0" w:type="auto"/>
            <w:tcBorders>
              <w:top w:val="single" w:sz="8" w:space="0" w:color="000000"/>
              <w:bottom w:val="single" w:sz="8" w:space="0" w:color="000000"/>
              <w:right w:val="single" w:sz="8" w:space="0" w:color="000000"/>
            </w:tcBorders>
            <w:shd w:val="clear" w:color="auto" w:fill="4BACC6"/>
            <w:vAlign w:val="center"/>
          </w:tcPr>
          <w:p w:rsidR="00935B75" w:rsidRPr="00FC00BC" w:rsidRDefault="00935B75" w:rsidP="00D5137D">
            <w:pPr>
              <w:jc w:val="center"/>
            </w:pPr>
            <w:r w:rsidRPr="00FC00BC">
              <w:rPr>
                <w:position w:val="-6"/>
              </w:rPr>
              <w:object w:dxaOrig="440" w:dyaOrig="279">
                <v:shape id="_x0000_i1044" type="#_x0000_t75" style="width:21.75pt;height:14.25pt" o:ole="">
                  <v:imagedata r:id="rId93" o:title=""/>
                </v:shape>
                <o:OLEObject Type="Embed" ProgID="Equation.DSMT4" ShapeID="_x0000_i1044" DrawAspect="Content" ObjectID="_1764360242" r:id="rId94"/>
              </w:object>
            </w:r>
          </w:p>
        </w:tc>
        <w:tc>
          <w:tcPr>
            <w:tcW w:w="0" w:type="auto"/>
            <w:tcBorders>
              <w:top w:val="single" w:sz="8" w:space="0" w:color="000000"/>
              <w:bottom w:val="single" w:sz="8" w:space="0" w:color="000000"/>
              <w:right w:val="single" w:sz="8" w:space="0" w:color="000000"/>
            </w:tcBorders>
            <w:shd w:val="clear" w:color="auto" w:fill="4BACC6"/>
            <w:vAlign w:val="center"/>
          </w:tcPr>
          <w:p w:rsidR="00935B75" w:rsidRPr="00FC00BC" w:rsidRDefault="00935B75" w:rsidP="00D5137D">
            <w:pPr>
              <w:jc w:val="center"/>
            </w:pPr>
            <w:r w:rsidRPr="00FC00BC">
              <w:rPr>
                <w:position w:val="-6"/>
              </w:rPr>
              <w:object w:dxaOrig="440" w:dyaOrig="279">
                <v:shape id="_x0000_i1045" type="#_x0000_t75" style="width:21.75pt;height:14.25pt" o:ole="">
                  <v:imagedata r:id="rId95" o:title=""/>
                </v:shape>
                <o:OLEObject Type="Embed" ProgID="Equation.DSMT4" ShapeID="_x0000_i1045" DrawAspect="Content" ObjectID="_1764360243" r:id="rId96"/>
              </w:object>
            </w:r>
          </w:p>
        </w:tc>
        <w:tc>
          <w:tcPr>
            <w:tcW w:w="0" w:type="auto"/>
            <w:tcBorders>
              <w:top w:val="single" w:sz="8" w:space="0" w:color="000000"/>
              <w:bottom w:val="single" w:sz="8" w:space="0" w:color="000000"/>
              <w:right w:val="single" w:sz="8" w:space="0" w:color="000000"/>
            </w:tcBorders>
            <w:shd w:val="clear" w:color="auto" w:fill="4BACC6"/>
            <w:vAlign w:val="center"/>
          </w:tcPr>
          <w:p w:rsidR="00935B75" w:rsidRPr="00FC00BC" w:rsidRDefault="00935B75" w:rsidP="00D5137D">
            <w:pPr>
              <w:jc w:val="center"/>
            </w:pPr>
            <w:r w:rsidRPr="00FC00BC">
              <w:t xml:space="preserve">Giá trị </w:t>
            </w:r>
            <w:r w:rsidRPr="00FC00BC">
              <w:rPr>
                <w:position w:val="-6"/>
              </w:rPr>
              <w:object w:dxaOrig="540" w:dyaOrig="279">
                <v:shape id="_x0000_i1046" type="#_x0000_t75" style="width:27pt;height:14.25pt" o:ole="">
                  <v:imagedata r:id="rId97" o:title=""/>
                </v:shape>
                <o:OLEObject Type="Embed" ProgID="Equation.DSMT4" ShapeID="_x0000_i1046" DrawAspect="Content" ObjectID="_1764360244" r:id="rId98"/>
              </w:object>
            </w:r>
            <w:r w:rsidRPr="00FC00BC">
              <w:t xml:space="preserve"> của peak ion phân tử </w:t>
            </w:r>
            <w:r w:rsidRPr="00FC00BC">
              <w:rPr>
                <w:position w:val="-16"/>
              </w:rPr>
              <w:object w:dxaOrig="620" w:dyaOrig="440">
                <v:shape id="_x0000_i1047" type="#_x0000_t75" style="width:30.75pt;height:21.75pt" o:ole="">
                  <v:imagedata r:id="rId99" o:title=""/>
                </v:shape>
                <o:OLEObject Type="Embed" ProgID="Equation.DSMT4" ShapeID="_x0000_i1047" DrawAspect="Content" ObjectID="_1764360245" r:id="rId100"/>
              </w:object>
            </w:r>
          </w:p>
        </w:tc>
      </w:tr>
      <w:tr w:rsidR="00FC00BC" w:rsidRPr="00FC00BC" w:rsidTr="00935B75">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vAlign w:val="center"/>
          </w:tcPr>
          <w:p w:rsidR="00935B75" w:rsidRPr="00FC00BC" w:rsidRDefault="00935B75" w:rsidP="00D5137D">
            <w:pPr>
              <w:jc w:val="center"/>
            </w:pPr>
            <w:r w:rsidRPr="00FC00BC">
              <w:t xml:space="preserve">Vitamin </w:t>
            </w:r>
            <w:r w:rsidRPr="00FC00BC">
              <w:rPr>
                <w:position w:val="-4"/>
              </w:rPr>
              <w:object w:dxaOrig="260" w:dyaOrig="260">
                <v:shape id="_x0000_i1048" type="#_x0000_t75" style="width:12.75pt;height:12.75pt" o:ole="">
                  <v:imagedata r:id="rId101" o:title=""/>
                </v:shape>
                <o:OLEObject Type="Embed" ProgID="Equation.DSMT4" ShapeID="_x0000_i1048" DrawAspect="Content" ObjectID="_1764360246" r:id="rId102"/>
              </w:object>
            </w:r>
          </w:p>
        </w:tc>
        <w:tc>
          <w:tcPr>
            <w:tcW w:w="0" w:type="auto"/>
            <w:tcBorders>
              <w:bottom w:val="single" w:sz="8" w:space="0" w:color="000000"/>
              <w:right w:val="single" w:sz="8" w:space="0" w:color="000000"/>
            </w:tcBorders>
            <w:shd w:val="clear" w:color="auto" w:fill="FDE9D9"/>
            <w:vAlign w:val="center"/>
          </w:tcPr>
          <w:p w:rsidR="00935B75" w:rsidRPr="00FC00BC" w:rsidRDefault="00935B75" w:rsidP="00D5137D">
            <w:pPr>
              <w:jc w:val="center"/>
            </w:pPr>
            <w:r w:rsidRPr="00FC00BC">
              <w:t>83,92</w:t>
            </w:r>
          </w:p>
        </w:tc>
        <w:tc>
          <w:tcPr>
            <w:tcW w:w="0" w:type="auto"/>
            <w:tcBorders>
              <w:bottom w:val="single" w:sz="8" w:space="0" w:color="000000"/>
              <w:right w:val="single" w:sz="8" w:space="0" w:color="000000"/>
            </w:tcBorders>
            <w:shd w:val="clear" w:color="auto" w:fill="FDE9D9"/>
            <w:vAlign w:val="center"/>
          </w:tcPr>
          <w:p w:rsidR="00935B75" w:rsidRPr="00FC00BC" w:rsidRDefault="00935B75" w:rsidP="00D5137D">
            <w:pPr>
              <w:jc w:val="center"/>
            </w:pPr>
            <w:r w:rsidRPr="00FC00BC">
              <w:t>10,49</w:t>
            </w:r>
          </w:p>
        </w:tc>
        <w:tc>
          <w:tcPr>
            <w:tcW w:w="0" w:type="auto"/>
            <w:tcBorders>
              <w:bottom w:val="single" w:sz="8" w:space="0" w:color="000000"/>
              <w:right w:val="single" w:sz="8" w:space="0" w:color="000000"/>
            </w:tcBorders>
            <w:shd w:val="clear" w:color="auto" w:fill="FDE9D9"/>
            <w:vAlign w:val="center"/>
          </w:tcPr>
          <w:p w:rsidR="00935B75" w:rsidRPr="00FC00BC" w:rsidRDefault="00935B75" w:rsidP="00D5137D">
            <w:pPr>
              <w:jc w:val="center"/>
            </w:pPr>
            <w:r w:rsidRPr="00FC00BC">
              <w:t>5,59</w:t>
            </w:r>
          </w:p>
        </w:tc>
        <w:tc>
          <w:tcPr>
            <w:tcW w:w="0" w:type="auto"/>
            <w:tcBorders>
              <w:bottom w:val="single" w:sz="8" w:space="0" w:color="000000"/>
              <w:right w:val="single" w:sz="8" w:space="0" w:color="000000"/>
            </w:tcBorders>
            <w:shd w:val="clear" w:color="auto" w:fill="FDE9D9"/>
            <w:vAlign w:val="center"/>
          </w:tcPr>
          <w:p w:rsidR="00935B75" w:rsidRPr="00FC00BC" w:rsidRDefault="00935B75" w:rsidP="00D5137D">
            <w:pPr>
              <w:jc w:val="center"/>
            </w:pPr>
            <w:r w:rsidRPr="00FC00BC">
              <w:t>286</w:t>
            </w:r>
          </w:p>
        </w:tc>
      </w:tr>
    </w:tbl>
    <w:p w:rsidR="00EA2086" w:rsidRPr="00FC00BC" w:rsidRDefault="00935B75" w:rsidP="00D5137D">
      <w:pPr>
        <w:tabs>
          <w:tab w:val="left" w:pos="283"/>
          <w:tab w:val="left" w:pos="2268"/>
          <w:tab w:val="left" w:pos="5103"/>
          <w:tab w:val="left" w:pos="7655"/>
        </w:tabs>
        <w:rPr>
          <w:lang w:val="vi-VN"/>
        </w:rPr>
      </w:pPr>
      <w:r w:rsidRPr="00FC00BC">
        <w:t>Hãy lập công thức phân tử của vitamin A</w:t>
      </w:r>
    </w:p>
    <w:sectPr w:rsidR="00EA2086" w:rsidRPr="00FC00BC" w:rsidSect="00D5137D">
      <w:headerReference w:type="default" r:id="rId103"/>
      <w:footerReference w:type="default" r:id="rId104"/>
      <w:type w:val="continuous"/>
      <w:pgSz w:w="12240" w:h="15840"/>
      <w:pgMar w:top="526" w:right="397" w:bottom="397" w:left="737" w:header="284" w:footer="17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29FC" w:rsidRDefault="00AF29FC">
      <w:r>
        <w:separator/>
      </w:r>
    </w:p>
  </w:endnote>
  <w:endnote w:type="continuationSeparator" w:id="0">
    <w:p w:rsidR="00AF29FC" w:rsidRDefault="00AF2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D1B" w:rsidRPr="00621D1B" w:rsidRDefault="00621D1B" w:rsidP="00621D1B">
    <w:pPr>
      <w:widowControl w:val="0"/>
      <w:tabs>
        <w:tab w:val="center" w:pos="4680"/>
        <w:tab w:val="right" w:pos="9360"/>
        <w:tab w:val="right" w:pos="10348"/>
      </w:tabs>
      <w:spacing w:before="120" w:after="120"/>
      <w:rPr>
        <w:rFonts w:eastAsia="SimSun"/>
        <w:color w:val="000000"/>
        <w:kern w:val="2"/>
        <w:lang w:eastAsia="zh-CN"/>
      </w:rPr>
    </w:pPr>
    <w:r w:rsidRPr="00621D1B">
      <w:rPr>
        <w:rFonts w:eastAsia="SimSun"/>
        <w:b/>
        <w:color w:val="000000"/>
        <w:kern w:val="2"/>
        <w:lang w:val="nl-NL" w:eastAsia="zh-CN"/>
      </w:rPr>
      <w:t xml:space="preserve">                                                                   </w:t>
    </w:r>
    <w:r>
      <w:rPr>
        <w:rFonts w:eastAsia="SimSun"/>
        <w:b/>
        <w:color w:val="000000"/>
        <w:kern w:val="2"/>
        <w:lang w:val="nl-NL" w:eastAsia="zh-CN"/>
      </w:rPr>
      <w:t xml:space="preserve">   </w:t>
    </w:r>
    <w:r w:rsidRPr="00621D1B">
      <w:rPr>
        <w:rFonts w:eastAsia="SimSun"/>
        <w:b/>
        <w:color w:val="000000"/>
        <w:kern w:val="2"/>
        <w:lang w:val="nl-NL" w:eastAsia="zh-CN"/>
      </w:rPr>
      <w:t xml:space="preserve"> </w:t>
    </w:r>
    <w:r w:rsidR="00D5137D">
      <w:rPr>
        <w:rFonts w:eastAsia="SimSun"/>
        <w:b/>
        <w:color w:val="000000"/>
        <w:kern w:val="2"/>
        <w:lang w:val="nl-NL" w:eastAsia="zh-CN"/>
      </w:rPr>
      <w:t xml:space="preserve"> </w:t>
    </w:r>
    <w:r>
      <w:rPr>
        <w:rFonts w:eastAsia="SimSun"/>
        <w:b/>
        <w:color w:val="000000"/>
        <w:kern w:val="2"/>
        <w:lang w:val="nl-NL" w:eastAsia="zh-CN"/>
      </w:rPr>
      <w:t xml:space="preserve"> </w:t>
    </w:r>
    <w:r w:rsidRPr="00621D1B">
      <w:rPr>
        <w:rFonts w:eastAsia="SimSun"/>
        <w:b/>
        <w:color w:val="000000"/>
        <w:kern w:val="2"/>
        <w:lang w:val="nl-NL" w:eastAsia="zh-CN"/>
      </w:rPr>
      <w:t xml:space="preserve">   </w:t>
    </w:r>
    <w:r w:rsidRPr="00621D1B">
      <w:rPr>
        <w:rFonts w:eastAsia="SimSun"/>
        <w:b/>
        <w:color w:val="00B0F0"/>
        <w:kern w:val="2"/>
        <w:lang w:val="nl-NL" w:eastAsia="zh-CN"/>
      </w:rPr>
      <w:t/>
    </w:r>
    <w:r w:rsidRPr="00621D1B">
      <w:rPr>
        <w:rFonts w:eastAsia="SimSun"/>
        <w:b/>
        <w:color w:val="FF0000"/>
        <w:kern w:val="2"/>
        <w:lang w:val="nl-NL" w:eastAsia="zh-CN"/>
      </w:rPr>
      <w:t xml:space="preserve"/>
    </w:r>
    <w:r w:rsidRPr="00621D1B">
      <w:rPr>
        <w:rFonts w:eastAsia="SimSun"/>
        <w:b/>
        <w:color w:val="000000"/>
        <w:kern w:val="2"/>
        <w:lang w:eastAsia="zh-CN"/>
      </w:rPr>
      <w:t xml:space="preserve">                                </w:t>
    </w:r>
    <w:r w:rsidRPr="00621D1B">
      <w:rPr>
        <w:rFonts w:eastAsia="SimSun"/>
        <w:b/>
        <w:color w:val="FF0000"/>
        <w:kern w:val="2"/>
        <w:lang w:eastAsia="zh-CN"/>
      </w:rPr>
      <w:t>Trang</w:t>
    </w:r>
    <w:r w:rsidRPr="00621D1B">
      <w:rPr>
        <w:rFonts w:eastAsia="SimSun"/>
        <w:b/>
        <w:color w:val="0070C0"/>
        <w:kern w:val="2"/>
        <w:lang w:eastAsia="zh-CN"/>
      </w:rPr>
      <w:t xml:space="preserve"> </w:t>
    </w:r>
    <w:r w:rsidRPr="00621D1B">
      <w:rPr>
        <w:rFonts w:eastAsia="SimSun"/>
        <w:b/>
        <w:color w:val="0070C0"/>
        <w:kern w:val="2"/>
        <w:lang w:eastAsia="zh-CN"/>
      </w:rPr>
      <w:fldChar w:fldCharType="begin"/>
    </w:r>
    <w:r w:rsidRPr="00621D1B">
      <w:rPr>
        <w:rFonts w:eastAsia="SimSun"/>
        <w:b/>
        <w:color w:val="0070C0"/>
        <w:kern w:val="2"/>
        <w:lang w:eastAsia="zh-CN"/>
      </w:rPr>
      <w:instrText xml:space="preserve"> PAGE   \* MERGEFORMAT </w:instrText>
    </w:r>
    <w:r w:rsidRPr="00621D1B">
      <w:rPr>
        <w:rFonts w:eastAsia="SimSun"/>
        <w:b/>
        <w:color w:val="0070C0"/>
        <w:kern w:val="2"/>
        <w:lang w:eastAsia="zh-CN"/>
      </w:rPr>
      <w:fldChar w:fldCharType="separate"/>
    </w:r>
    <w:r w:rsidR="00D5137D">
      <w:rPr>
        <w:rFonts w:eastAsia="SimSun"/>
        <w:b/>
        <w:noProof/>
        <w:color w:val="0070C0"/>
        <w:kern w:val="2"/>
        <w:lang w:eastAsia="zh-CN"/>
      </w:rPr>
      <w:t>10</w:t>
    </w:r>
    <w:r w:rsidRPr="00621D1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29FC" w:rsidRDefault="00AF29FC">
      <w:r>
        <w:separator/>
      </w:r>
    </w:p>
  </w:footnote>
  <w:footnote w:type="continuationSeparator" w:id="0">
    <w:p w:rsidR="00AF29FC" w:rsidRDefault="00AF29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D1B" w:rsidRPr="00621D1B" w:rsidRDefault="00621D1B" w:rsidP="00621D1B">
    <w:pPr>
      <w:widowControl w:val="0"/>
      <w:tabs>
        <w:tab w:val="center" w:pos="4513"/>
        <w:tab w:val="right" w:pos="9026"/>
      </w:tabs>
      <w:autoSpaceDE w:val="0"/>
      <w:autoSpaceDN w:val="0"/>
      <w:jc w:val="center"/>
      <w:rPr>
        <w:sz w:val="22"/>
        <w:szCs w:val="22"/>
        <w:lang w:val="vi"/>
      </w:rPr>
    </w:pPr>
    <w:r w:rsidRPr="00621D1B">
      <w:rPr>
        <w:rFonts w:eastAsia="Calibri"/>
        <w:b/>
        <w:color w:val="00B0F0"/>
        <w:lang w:val="nl-NL"/>
      </w:rPr>
      <w:t/>
    </w:r>
    <w:r w:rsidRPr="00621D1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06E45"/>
    <w:multiLevelType w:val="hybridMultilevel"/>
    <w:tmpl w:val="37BEC398"/>
    <w:lvl w:ilvl="0" w:tplc="84B2137A">
      <w:start w:val="1"/>
      <w:numFmt w:val="decimal"/>
      <w:lvlText w:val="Câu%1."/>
      <w:lvlJc w:val="left"/>
      <w:pPr>
        <w:tabs>
          <w:tab w:val="num" w:pos="0"/>
        </w:tabs>
        <w:ind w:left="0" w:firstLine="0"/>
      </w:pPr>
      <w:rPr>
        <w:rFonts w:hint="default"/>
        <w:b/>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C20D4B"/>
    <w:multiLevelType w:val="hybridMultilevel"/>
    <w:tmpl w:val="3A80CDFE"/>
    <w:lvl w:ilvl="0" w:tplc="83DE419A">
      <w:start w:val="1"/>
      <w:numFmt w:val="decimal"/>
      <w:lvlText w:val="Câu %1."/>
      <w:lvlJc w:val="center"/>
      <w:pPr>
        <w:tabs>
          <w:tab w:val="num" w:pos="72"/>
        </w:tabs>
        <w:ind w:left="0" w:firstLine="288"/>
      </w:pPr>
      <w:rPr>
        <w:rFonts w:hint="default"/>
        <w:b/>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9054BE"/>
    <w:multiLevelType w:val="hybridMultilevel"/>
    <w:tmpl w:val="3F6A1DBE"/>
    <w:lvl w:ilvl="0" w:tplc="E326CB0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B24E0C"/>
    <w:multiLevelType w:val="hybridMultilevel"/>
    <w:tmpl w:val="A04065C4"/>
    <w:lvl w:ilvl="0" w:tplc="A60495E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6E5402"/>
    <w:multiLevelType w:val="hybridMultilevel"/>
    <w:tmpl w:val="1F9ABC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AE31A4"/>
    <w:multiLevelType w:val="multilevel"/>
    <w:tmpl w:val="58866114"/>
    <w:lvl w:ilvl="0">
      <w:start w:val="1"/>
      <w:numFmt w:val="decimal"/>
      <w:lvlText w:val="Câu %1."/>
      <w:lvlJc w:val="center"/>
      <w:pPr>
        <w:tabs>
          <w:tab w:val="num" w:pos="550"/>
        </w:tabs>
        <w:ind w:left="-170" w:firstLine="170"/>
      </w:pPr>
      <w:rPr>
        <w:rFonts w:hint="default"/>
        <w:b/>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4DA1240"/>
    <w:multiLevelType w:val="hybridMultilevel"/>
    <w:tmpl w:val="FA0A18F2"/>
    <w:lvl w:ilvl="0" w:tplc="74C879F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383591"/>
    <w:multiLevelType w:val="hybridMultilevel"/>
    <w:tmpl w:val="6570F984"/>
    <w:lvl w:ilvl="0" w:tplc="B248019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54235B1"/>
    <w:multiLevelType w:val="hybridMultilevel"/>
    <w:tmpl w:val="F64EBED6"/>
    <w:lvl w:ilvl="0" w:tplc="255CA37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71E08C1"/>
    <w:multiLevelType w:val="hybridMultilevel"/>
    <w:tmpl w:val="27EA91A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1851E8D"/>
    <w:multiLevelType w:val="hybridMultilevel"/>
    <w:tmpl w:val="754A2E36"/>
    <w:lvl w:ilvl="0" w:tplc="3048B59E">
      <w:start w:val="1"/>
      <w:numFmt w:val="decimal"/>
      <w:lvlText w:val="Câu %1"/>
      <w:lvlJc w:val="center"/>
      <w:pPr>
        <w:tabs>
          <w:tab w:val="num" w:pos="0"/>
        </w:tabs>
        <w:ind w:left="0" w:firstLine="288"/>
      </w:pPr>
      <w:rPr>
        <w:rFonts w:ascii="Times New Roman" w:hAnsi="Times New Roman" w:cs="VNI-Times" w:hint="default"/>
        <w:b/>
        <w:bCs/>
        <w:i w:val="0"/>
        <w:iCs w:val="0"/>
        <w:color w:val="auto"/>
        <w:sz w:val="24"/>
        <w:szCs w:val="24"/>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6FF3394"/>
    <w:multiLevelType w:val="hybridMultilevel"/>
    <w:tmpl w:val="D17E4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9256CE"/>
    <w:multiLevelType w:val="hybridMultilevel"/>
    <w:tmpl w:val="7C8EE43E"/>
    <w:lvl w:ilvl="0" w:tplc="E84C445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74660A"/>
    <w:multiLevelType w:val="hybridMultilevel"/>
    <w:tmpl w:val="A6FA66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1446FF"/>
    <w:multiLevelType w:val="hybridMultilevel"/>
    <w:tmpl w:val="1ADA7B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5D5A2B"/>
    <w:multiLevelType w:val="hybridMultilevel"/>
    <w:tmpl w:val="F39C643A"/>
    <w:lvl w:ilvl="0" w:tplc="37A881F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F51993"/>
    <w:multiLevelType w:val="hybridMultilevel"/>
    <w:tmpl w:val="93083F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B2B2C25"/>
    <w:multiLevelType w:val="hybridMultilevel"/>
    <w:tmpl w:val="74961148"/>
    <w:lvl w:ilvl="0" w:tplc="E892B636">
      <w:start w:val="1"/>
      <w:numFmt w:val="decimal"/>
      <w:lvlText w:val="Câu %1"/>
      <w:lvlJc w:val="center"/>
      <w:pPr>
        <w:tabs>
          <w:tab w:val="num" w:pos="0"/>
        </w:tabs>
        <w:ind w:left="0" w:firstLine="288"/>
      </w:pPr>
      <w:rPr>
        <w:rFonts w:ascii="Times New Roman" w:hAnsi="Times New Roman" w:cs="VNI-Times" w:hint="default"/>
        <w:b/>
        <w:bCs/>
        <w:i w:val="0"/>
        <w:iCs w:val="0"/>
        <w:color w:val="auto"/>
        <w:sz w:val="24"/>
        <w:szCs w:val="24"/>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000BD0"/>
    <w:multiLevelType w:val="hybridMultilevel"/>
    <w:tmpl w:val="0BB68C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9801F0"/>
    <w:multiLevelType w:val="hybridMultilevel"/>
    <w:tmpl w:val="E3166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8E2D2E"/>
    <w:multiLevelType w:val="hybridMultilevel"/>
    <w:tmpl w:val="3C96D444"/>
    <w:lvl w:ilvl="0" w:tplc="592C549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0C013E8"/>
    <w:multiLevelType w:val="hybridMultilevel"/>
    <w:tmpl w:val="DF88DF70"/>
    <w:lvl w:ilvl="0" w:tplc="D17C2D48">
      <w:start w:val="1"/>
      <w:numFmt w:val="decimal"/>
      <w:lvlText w:val="Câu %1."/>
      <w:lvlJc w:val="center"/>
      <w:pPr>
        <w:ind w:left="720" w:hanging="360"/>
      </w:pPr>
      <w:rPr>
        <w:rFonts w:hint="default"/>
        <w:b/>
        <w:bCs/>
        <w:i w:val="0"/>
        <w:iCs w:val="0"/>
        <w:color w:val="auto"/>
        <w:sz w:val="22"/>
        <w:szCs w:val="22"/>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69592D"/>
    <w:multiLevelType w:val="multilevel"/>
    <w:tmpl w:val="5CD49E80"/>
    <w:lvl w:ilvl="0">
      <w:start w:val="1"/>
      <w:numFmt w:val="decimal"/>
      <w:lvlText w:val="Câu %1."/>
      <w:lvlJc w:val="left"/>
      <w:pPr>
        <w:tabs>
          <w:tab w:val="num" w:pos="72"/>
        </w:tabs>
        <w:ind w:left="0" w:firstLine="0"/>
      </w:pPr>
      <w:rPr>
        <w:rFonts w:hint="default"/>
        <w:b/>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63493DF0"/>
    <w:multiLevelType w:val="hybridMultilevel"/>
    <w:tmpl w:val="1E8C4BBA"/>
    <w:lvl w:ilvl="0" w:tplc="B0AAE48E">
      <w:start w:val="1"/>
      <w:numFmt w:val="decimal"/>
      <w:lvlText w:val="Câu %1"/>
      <w:lvlJc w:val="center"/>
      <w:pPr>
        <w:tabs>
          <w:tab w:val="num" w:pos="0"/>
        </w:tabs>
        <w:ind w:left="0" w:firstLine="288"/>
      </w:pPr>
      <w:rPr>
        <w:rFonts w:ascii="Times New Roman" w:hAnsi="Times New Roman" w:cs="VNI-Times" w:hint="default"/>
        <w:b/>
        <w:bCs/>
        <w:i w:val="0"/>
        <w:iCs w:val="0"/>
        <w:color w:val="auto"/>
        <w:sz w:val="24"/>
        <w:szCs w:val="24"/>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183269"/>
    <w:multiLevelType w:val="hybridMultilevel"/>
    <w:tmpl w:val="C52EF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066DDA"/>
    <w:multiLevelType w:val="hybridMultilevel"/>
    <w:tmpl w:val="044ADA3E"/>
    <w:lvl w:ilvl="0" w:tplc="476C4960">
      <w:start w:val="1"/>
      <w:numFmt w:val="decimal"/>
      <w:lvlText w:val="Câu %1."/>
      <w:lvlJc w:val="left"/>
      <w:pPr>
        <w:tabs>
          <w:tab w:val="num" w:pos="0"/>
        </w:tabs>
        <w:ind w:left="432" w:hanging="432"/>
      </w:pPr>
      <w:rPr>
        <w:rFonts w:hint="default"/>
        <w:b/>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C460D50"/>
    <w:multiLevelType w:val="hybridMultilevel"/>
    <w:tmpl w:val="C730013C"/>
    <w:lvl w:ilvl="0" w:tplc="1A4A082E">
      <w:start w:val="1"/>
      <w:numFmt w:val="decimal"/>
      <w:lvlText w:val="Câu %1."/>
      <w:lvlJc w:val="center"/>
      <w:pPr>
        <w:tabs>
          <w:tab w:val="num" w:pos="550"/>
        </w:tabs>
        <w:ind w:left="-170" w:firstLine="170"/>
      </w:pPr>
      <w:rPr>
        <w:rFonts w:hint="default"/>
        <w:b/>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ECA7BE2"/>
    <w:multiLevelType w:val="hybridMultilevel"/>
    <w:tmpl w:val="839A2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6"/>
  </w:num>
  <w:num w:numId="3">
    <w:abstractNumId w:val="1"/>
  </w:num>
  <w:num w:numId="4">
    <w:abstractNumId w:val="25"/>
  </w:num>
  <w:num w:numId="5">
    <w:abstractNumId w:val="26"/>
  </w:num>
  <w:num w:numId="6">
    <w:abstractNumId w:val="5"/>
  </w:num>
  <w:num w:numId="7">
    <w:abstractNumId w:val="22"/>
  </w:num>
  <w:num w:numId="8">
    <w:abstractNumId w:val="17"/>
  </w:num>
  <w:num w:numId="9">
    <w:abstractNumId w:val="23"/>
  </w:num>
  <w:num w:numId="10">
    <w:abstractNumId w:val="10"/>
  </w:num>
  <w:num w:numId="11">
    <w:abstractNumId w:val="8"/>
  </w:num>
  <w:num w:numId="12">
    <w:abstractNumId w:val="0"/>
  </w:num>
  <w:num w:numId="13">
    <w:abstractNumId w:val="3"/>
  </w:num>
  <w:num w:numId="14">
    <w:abstractNumId w:val="4"/>
  </w:num>
  <w:num w:numId="15">
    <w:abstractNumId w:val="13"/>
  </w:num>
  <w:num w:numId="16">
    <w:abstractNumId w:val="24"/>
  </w:num>
  <w:num w:numId="17">
    <w:abstractNumId w:val="27"/>
  </w:num>
  <w:num w:numId="18">
    <w:abstractNumId w:val="14"/>
  </w:num>
  <w:num w:numId="19">
    <w:abstractNumId w:val="18"/>
  </w:num>
  <w:num w:numId="20">
    <w:abstractNumId w:val="12"/>
  </w:num>
  <w:num w:numId="21">
    <w:abstractNumId w:val="11"/>
  </w:num>
  <w:num w:numId="22">
    <w:abstractNumId w:val="9"/>
  </w:num>
  <w:num w:numId="23">
    <w:abstractNumId w:val="2"/>
  </w:num>
  <w:num w:numId="24">
    <w:abstractNumId w:val="20"/>
  </w:num>
  <w:num w:numId="25">
    <w:abstractNumId w:val="19"/>
  </w:num>
  <w:num w:numId="26">
    <w:abstractNumId w:val="15"/>
  </w:num>
  <w:num w:numId="27">
    <w:abstractNumId w:val="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5B4D"/>
    <w:rsid w:val="00001D92"/>
    <w:rsid w:val="00006C10"/>
    <w:rsid w:val="00010090"/>
    <w:rsid w:val="00013C91"/>
    <w:rsid w:val="00016903"/>
    <w:rsid w:val="000216E1"/>
    <w:rsid w:val="00021E48"/>
    <w:rsid w:val="000248B7"/>
    <w:rsid w:val="0003257F"/>
    <w:rsid w:val="000355F6"/>
    <w:rsid w:val="0003639A"/>
    <w:rsid w:val="00037329"/>
    <w:rsid w:val="00040215"/>
    <w:rsid w:val="00040384"/>
    <w:rsid w:val="0004173F"/>
    <w:rsid w:val="00045F7B"/>
    <w:rsid w:val="00046361"/>
    <w:rsid w:val="00051EEB"/>
    <w:rsid w:val="00052585"/>
    <w:rsid w:val="00054D03"/>
    <w:rsid w:val="0006021F"/>
    <w:rsid w:val="000658ED"/>
    <w:rsid w:val="000670C0"/>
    <w:rsid w:val="00067D4C"/>
    <w:rsid w:val="00070B73"/>
    <w:rsid w:val="000723AB"/>
    <w:rsid w:val="000735F1"/>
    <w:rsid w:val="00073990"/>
    <w:rsid w:val="0007404B"/>
    <w:rsid w:val="00086F68"/>
    <w:rsid w:val="00087288"/>
    <w:rsid w:val="000917F6"/>
    <w:rsid w:val="000941C9"/>
    <w:rsid w:val="000A1D35"/>
    <w:rsid w:val="000A332E"/>
    <w:rsid w:val="000A344B"/>
    <w:rsid w:val="000A5D15"/>
    <w:rsid w:val="000A62DA"/>
    <w:rsid w:val="000A7359"/>
    <w:rsid w:val="000A746F"/>
    <w:rsid w:val="000C2392"/>
    <w:rsid w:val="000C5118"/>
    <w:rsid w:val="000C5D38"/>
    <w:rsid w:val="000D7622"/>
    <w:rsid w:val="000E1443"/>
    <w:rsid w:val="000E66EE"/>
    <w:rsid w:val="000F3A3F"/>
    <w:rsid w:val="000F581A"/>
    <w:rsid w:val="000F6804"/>
    <w:rsid w:val="000F7AA0"/>
    <w:rsid w:val="00104CF4"/>
    <w:rsid w:val="00106A99"/>
    <w:rsid w:val="0011525E"/>
    <w:rsid w:val="00121E7E"/>
    <w:rsid w:val="00125CA9"/>
    <w:rsid w:val="00126E2A"/>
    <w:rsid w:val="00127110"/>
    <w:rsid w:val="00127602"/>
    <w:rsid w:val="00133E48"/>
    <w:rsid w:val="001355BB"/>
    <w:rsid w:val="0014114C"/>
    <w:rsid w:val="00145B7A"/>
    <w:rsid w:val="0014640A"/>
    <w:rsid w:val="00153543"/>
    <w:rsid w:val="001547EB"/>
    <w:rsid w:val="00163D40"/>
    <w:rsid w:val="00171200"/>
    <w:rsid w:val="00172005"/>
    <w:rsid w:val="00173B71"/>
    <w:rsid w:val="001753CA"/>
    <w:rsid w:val="00182CEC"/>
    <w:rsid w:val="00184789"/>
    <w:rsid w:val="0018737D"/>
    <w:rsid w:val="0019029C"/>
    <w:rsid w:val="001976B9"/>
    <w:rsid w:val="001A0E6E"/>
    <w:rsid w:val="001A2A10"/>
    <w:rsid w:val="001A419F"/>
    <w:rsid w:val="001A479C"/>
    <w:rsid w:val="001C5362"/>
    <w:rsid w:val="001D166F"/>
    <w:rsid w:val="001D5225"/>
    <w:rsid w:val="001E20BB"/>
    <w:rsid w:val="001E3A97"/>
    <w:rsid w:val="001F2946"/>
    <w:rsid w:val="001F2FD4"/>
    <w:rsid w:val="001F3771"/>
    <w:rsid w:val="0020594B"/>
    <w:rsid w:val="002226A3"/>
    <w:rsid w:val="00236722"/>
    <w:rsid w:val="00240713"/>
    <w:rsid w:val="00244786"/>
    <w:rsid w:val="00245E5E"/>
    <w:rsid w:val="00261507"/>
    <w:rsid w:val="00263C54"/>
    <w:rsid w:val="002667C2"/>
    <w:rsid w:val="0027600F"/>
    <w:rsid w:val="002812C1"/>
    <w:rsid w:val="00282239"/>
    <w:rsid w:val="002852CA"/>
    <w:rsid w:val="00295E41"/>
    <w:rsid w:val="002960E3"/>
    <w:rsid w:val="002962B0"/>
    <w:rsid w:val="0029668A"/>
    <w:rsid w:val="002A6E65"/>
    <w:rsid w:val="002A6ED3"/>
    <w:rsid w:val="002B721D"/>
    <w:rsid w:val="002C1CCB"/>
    <w:rsid w:val="002C4595"/>
    <w:rsid w:val="002C68B1"/>
    <w:rsid w:val="002D266F"/>
    <w:rsid w:val="002E2834"/>
    <w:rsid w:val="002E2DFF"/>
    <w:rsid w:val="002F26E4"/>
    <w:rsid w:val="002F3E23"/>
    <w:rsid w:val="002F5803"/>
    <w:rsid w:val="00310BFE"/>
    <w:rsid w:val="00311A76"/>
    <w:rsid w:val="00311DB5"/>
    <w:rsid w:val="003134F8"/>
    <w:rsid w:val="003139A4"/>
    <w:rsid w:val="00314A00"/>
    <w:rsid w:val="003160B6"/>
    <w:rsid w:val="00325D26"/>
    <w:rsid w:val="00330005"/>
    <w:rsid w:val="00334474"/>
    <w:rsid w:val="003346F0"/>
    <w:rsid w:val="00335BC0"/>
    <w:rsid w:val="00343D24"/>
    <w:rsid w:val="00344922"/>
    <w:rsid w:val="00345C19"/>
    <w:rsid w:val="00346C64"/>
    <w:rsid w:val="0035166B"/>
    <w:rsid w:val="00353CD0"/>
    <w:rsid w:val="00354F97"/>
    <w:rsid w:val="00357A90"/>
    <w:rsid w:val="0036072E"/>
    <w:rsid w:val="00360B0E"/>
    <w:rsid w:val="00361A55"/>
    <w:rsid w:val="003659D6"/>
    <w:rsid w:val="00366645"/>
    <w:rsid w:val="00371B44"/>
    <w:rsid w:val="00375B4D"/>
    <w:rsid w:val="0038321F"/>
    <w:rsid w:val="0038342F"/>
    <w:rsid w:val="00384524"/>
    <w:rsid w:val="003851C7"/>
    <w:rsid w:val="003902DD"/>
    <w:rsid w:val="003950D2"/>
    <w:rsid w:val="00395986"/>
    <w:rsid w:val="0039799F"/>
    <w:rsid w:val="003A051E"/>
    <w:rsid w:val="003A45D1"/>
    <w:rsid w:val="003A5170"/>
    <w:rsid w:val="003A7D6F"/>
    <w:rsid w:val="003B0345"/>
    <w:rsid w:val="003B0F34"/>
    <w:rsid w:val="003B10D0"/>
    <w:rsid w:val="003B7895"/>
    <w:rsid w:val="003C645E"/>
    <w:rsid w:val="003C7E2E"/>
    <w:rsid w:val="003D18C2"/>
    <w:rsid w:val="003D6122"/>
    <w:rsid w:val="003D74A9"/>
    <w:rsid w:val="003E0BA5"/>
    <w:rsid w:val="003E6BB4"/>
    <w:rsid w:val="00400965"/>
    <w:rsid w:val="00403994"/>
    <w:rsid w:val="00404135"/>
    <w:rsid w:val="004042CE"/>
    <w:rsid w:val="004101D7"/>
    <w:rsid w:val="00412156"/>
    <w:rsid w:val="00413511"/>
    <w:rsid w:val="00414082"/>
    <w:rsid w:val="004206CC"/>
    <w:rsid w:val="00420A4E"/>
    <w:rsid w:val="00426430"/>
    <w:rsid w:val="004316ED"/>
    <w:rsid w:val="004356C7"/>
    <w:rsid w:val="00436805"/>
    <w:rsid w:val="0044135A"/>
    <w:rsid w:val="0046256D"/>
    <w:rsid w:val="004642ED"/>
    <w:rsid w:val="0047089F"/>
    <w:rsid w:val="004716B2"/>
    <w:rsid w:val="004720D3"/>
    <w:rsid w:val="0047259D"/>
    <w:rsid w:val="0047503E"/>
    <w:rsid w:val="00477CBD"/>
    <w:rsid w:val="00485DCF"/>
    <w:rsid w:val="0048777E"/>
    <w:rsid w:val="00487B69"/>
    <w:rsid w:val="00487E37"/>
    <w:rsid w:val="00496056"/>
    <w:rsid w:val="0049617C"/>
    <w:rsid w:val="00497E62"/>
    <w:rsid w:val="004A041E"/>
    <w:rsid w:val="004A67FE"/>
    <w:rsid w:val="004B4979"/>
    <w:rsid w:val="004B5542"/>
    <w:rsid w:val="004B5870"/>
    <w:rsid w:val="004B6CAD"/>
    <w:rsid w:val="004C300B"/>
    <w:rsid w:val="004C4C67"/>
    <w:rsid w:val="004C5BA6"/>
    <w:rsid w:val="004C67E0"/>
    <w:rsid w:val="004C6C8C"/>
    <w:rsid w:val="004C736E"/>
    <w:rsid w:val="004E1891"/>
    <w:rsid w:val="004E23E2"/>
    <w:rsid w:val="004E4FD4"/>
    <w:rsid w:val="004E5B88"/>
    <w:rsid w:val="004F046C"/>
    <w:rsid w:val="004F3260"/>
    <w:rsid w:val="004F3458"/>
    <w:rsid w:val="004F47BC"/>
    <w:rsid w:val="004F5789"/>
    <w:rsid w:val="004F79D9"/>
    <w:rsid w:val="0051179F"/>
    <w:rsid w:val="00512A8D"/>
    <w:rsid w:val="005148B4"/>
    <w:rsid w:val="00520A69"/>
    <w:rsid w:val="00522BCD"/>
    <w:rsid w:val="00530A29"/>
    <w:rsid w:val="005349B1"/>
    <w:rsid w:val="00541530"/>
    <w:rsid w:val="00541570"/>
    <w:rsid w:val="00547B7D"/>
    <w:rsid w:val="005505BA"/>
    <w:rsid w:val="00550FAD"/>
    <w:rsid w:val="00554757"/>
    <w:rsid w:val="00563283"/>
    <w:rsid w:val="0057081C"/>
    <w:rsid w:val="00571F9B"/>
    <w:rsid w:val="00572B8D"/>
    <w:rsid w:val="0057398B"/>
    <w:rsid w:val="00576781"/>
    <w:rsid w:val="0057723B"/>
    <w:rsid w:val="005803E5"/>
    <w:rsid w:val="00583B51"/>
    <w:rsid w:val="00583B97"/>
    <w:rsid w:val="00590AC4"/>
    <w:rsid w:val="005931FF"/>
    <w:rsid w:val="005955B1"/>
    <w:rsid w:val="005A6690"/>
    <w:rsid w:val="005A681D"/>
    <w:rsid w:val="005B1293"/>
    <w:rsid w:val="005B3773"/>
    <w:rsid w:val="005B5039"/>
    <w:rsid w:val="005B753B"/>
    <w:rsid w:val="005C3409"/>
    <w:rsid w:val="005C5FB2"/>
    <w:rsid w:val="005D14FC"/>
    <w:rsid w:val="005E17F0"/>
    <w:rsid w:val="005E2108"/>
    <w:rsid w:val="005E2A15"/>
    <w:rsid w:val="005F6A43"/>
    <w:rsid w:val="00601032"/>
    <w:rsid w:val="006014AC"/>
    <w:rsid w:val="00602BD8"/>
    <w:rsid w:val="00603FDF"/>
    <w:rsid w:val="00606113"/>
    <w:rsid w:val="00607190"/>
    <w:rsid w:val="00610722"/>
    <w:rsid w:val="006213B0"/>
    <w:rsid w:val="00621D1B"/>
    <w:rsid w:val="00622604"/>
    <w:rsid w:val="00622E3D"/>
    <w:rsid w:val="006363C4"/>
    <w:rsid w:val="00636E80"/>
    <w:rsid w:val="00637154"/>
    <w:rsid w:val="006508FB"/>
    <w:rsid w:val="00651D27"/>
    <w:rsid w:val="006526C8"/>
    <w:rsid w:val="0065300A"/>
    <w:rsid w:val="00654B82"/>
    <w:rsid w:val="00654C1F"/>
    <w:rsid w:val="006560FA"/>
    <w:rsid w:val="00656F36"/>
    <w:rsid w:val="00661497"/>
    <w:rsid w:val="0067206F"/>
    <w:rsid w:val="00673244"/>
    <w:rsid w:val="00677314"/>
    <w:rsid w:val="00681261"/>
    <w:rsid w:val="00683A88"/>
    <w:rsid w:val="0069019A"/>
    <w:rsid w:val="00692384"/>
    <w:rsid w:val="00696D51"/>
    <w:rsid w:val="006A0665"/>
    <w:rsid w:val="006A24F3"/>
    <w:rsid w:val="006A61C2"/>
    <w:rsid w:val="006B4B00"/>
    <w:rsid w:val="006B4F0F"/>
    <w:rsid w:val="006B5F2B"/>
    <w:rsid w:val="006B7AE6"/>
    <w:rsid w:val="006C51A0"/>
    <w:rsid w:val="006C7311"/>
    <w:rsid w:val="006D0C0A"/>
    <w:rsid w:val="006D3F13"/>
    <w:rsid w:val="006D46E5"/>
    <w:rsid w:val="006D767D"/>
    <w:rsid w:val="006E0EF7"/>
    <w:rsid w:val="006E1FCC"/>
    <w:rsid w:val="006E2524"/>
    <w:rsid w:val="006E495E"/>
    <w:rsid w:val="007015A3"/>
    <w:rsid w:val="00703AFB"/>
    <w:rsid w:val="00711848"/>
    <w:rsid w:val="00714191"/>
    <w:rsid w:val="00715CA9"/>
    <w:rsid w:val="00716AFA"/>
    <w:rsid w:val="0071793D"/>
    <w:rsid w:val="00721A93"/>
    <w:rsid w:val="00722AAC"/>
    <w:rsid w:val="00722FB6"/>
    <w:rsid w:val="007257AC"/>
    <w:rsid w:val="00727C26"/>
    <w:rsid w:val="00733115"/>
    <w:rsid w:val="007375CA"/>
    <w:rsid w:val="00745C16"/>
    <w:rsid w:val="00751597"/>
    <w:rsid w:val="00751C45"/>
    <w:rsid w:val="00761F8D"/>
    <w:rsid w:val="007729BC"/>
    <w:rsid w:val="00775239"/>
    <w:rsid w:val="00777FB3"/>
    <w:rsid w:val="00783173"/>
    <w:rsid w:val="00784BF1"/>
    <w:rsid w:val="007851D6"/>
    <w:rsid w:val="00786694"/>
    <w:rsid w:val="00786F76"/>
    <w:rsid w:val="007908B2"/>
    <w:rsid w:val="00794733"/>
    <w:rsid w:val="007962BA"/>
    <w:rsid w:val="00796CCB"/>
    <w:rsid w:val="007A47D4"/>
    <w:rsid w:val="007B0435"/>
    <w:rsid w:val="007B17F4"/>
    <w:rsid w:val="007B46B3"/>
    <w:rsid w:val="007B6181"/>
    <w:rsid w:val="007B6F25"/>
    <w:rsid w:val="007B7351"/>
    <w:rsid w:val="007C6A20"/>
    <w:rsid w:val="007D51B9"/>
    <w:rsid w:val="007D56D3"/>
    <w:rsid w:val="007D5D08"/>
    <w:rsid w:val="007E1CAA"/>
    <w:rsid w:val="007E23F1"/>
    <w:rsid w:val="007E318D"/>
    <w:rsid w:val="007F1A77"/>
    <w:rsid w:val="007F6AA0"/>
    <w:rsid w:val="00804E59"/>
    <w:rsid w:val="00807193"/>
    <w:rsid w:val="00813CAA"/>
    <w:rsid w:val="00817A71"/>
    <w:rsid w:val="00824525"/>
    <w:rsid w:val="00824BD8"/>
    <w:rsid w:val="00827EA2"/>
    <w:rsid w:val="00836699"/>
    <w:rsid w:val="00837DD9"/>
    <w:rsid w:val="00837F5C"/>
    <w:rsid w:val="00840A7F"/>
    <w:rsid w:val="00844D0D"/>
    <w:rsid w:val="0084597F"/>
    <w:rsid w:val="00850D64"/>
    <w:rsid w:val="00855962"/>
    <w:rsid w:val="00857CB3"/>
    <w:rsid w:val="008603C1"/>
    <w:rsid w:val="0086762F"/>
    <w:rsid w:val="0087149D"/>
    <w:rsid w:val="00871DBF"/>
    <w:rsid w:val="00880355"/>
    <w:rsid w:val="0088171A"/>
    <w:rsid w:val="0088358E"/>
    <w:rsid w:val="00886E6F"/>
    <w:rsid w:val="008948C7"/>
    <w:rsid w:val="008A2F70"/>
    <w:rsid w:val="008A6CBC"/>
    <w:rsid w:val="008B22DA"/>
    <w:rsid w:val="008B50E8"/>
    <w:rsid w:val="008B5753"/>
    <w:rsid w:val="008B66F0"/>
    <w:rsid w:val="008B7ABB"/>
    <w:rsid w:val="008C1DCC"/>
    <w:rsid w:val="008D776E"/>
    <w:rsid w:val="008E0D6D"/>
    <w:rsid w:val="008E2DB7"/>
    <w:rsid w:val="008E5AC6"/>
    <w:rsid w:val="008F2275"/>
    <w:rsid w:val="008F5EA9"/>
    <w:rsid w:val="0090131A"/>
    <w:rsid w:val="00903C16"/>
    <w:rsid w:val="009071E2"/>
    <w:rsid w:val="00910D7B"/>
    <w:rsid w:val="0091295A"/>
    <w:rsid w:val="009139EF"/>
    <w:rsid w:val="009169E4"/>
    <w:rsid w:val="009233C6"/>
    <w:rsid w:val="00935B75"/>
    <w:rsid w:val="00936542"/>
    <w:rsid w:val="00951DA4"/>
    <w:rsid w:val="00951F5A"/>
    <w:rsid w:val="00952D9E"/>
    <w:rsid w:val="009548E5"/>
    <w:rsid w:val="009555F4"/>
    <w:rsid w:val="00955D57"/>
    <w:rsid w:val="00957F6F"/>
    <w:rsid w:val="00960F00"/>
    <w:rsid w:val="009662A2"/>
    <w:rsid w:val="00966923"/>
    <w:rsid w:val="009722D4"/>
    <w:rsid w:val="00972F05"/>
    <w:rsid w:val="00981E79"/>
    <w:rsid w:val="0098628A"/>
    <w:rsid w:val="009922E8"/>
    <w:rsid w:val="00993CD1"/>
    <w:rsid w:val="009975CC"/>
    <w:rsid w:val="009A2E0B"/>
    <w:rsid w:val="009B1687"/>
    <w:rsid w:val="009B21C0"/>
    <w:rsid w:val="009B2395"/>
    <w:rsid w:val="009B4FA6"/>
    <w:rsid w:val="009B594F"/>
    <w:rsid w:val="009C6A82"/>
    <w:rsid w:val="009D272D"/>
    <w:rsid w:val="009D2B66"/>
    <w:rsid w:val="009D42DF"/>
    <w:rsid w:val="009D776D"/>
    <w:rsid w:val="009D7C94"/>
    <w:rsid w:val="009F2EF6"/>
    <w:rsid w:val="009F315F"/>
    <w:rsid w:val="009F77E2"/>
    <w:rsid w:val="00A00B63"/>
    <w:rsid w:val="00A01E39"/>
    <w:rsid w:val="00A03826"/>
    <w:rsid w:val="00A0595E"/>
    <w:rsid w:val="00A10136"/>
    <w:rsid w:val="00A126FA"/>
    <w:rsid w:val="00A146F6"/>
    <w:rsid w:val="00A17E51"/>
    <w:rsid w:val="00A2346E"/>
    <w:rsid w:val="00A24249"/>
    <w:rsid w:val="00A302E6"/>
    <w:rsid w:val="00A33171"/>
    <w:rsid w:val="00A3618F"/>
    <w:rsid w:val="00A4046A"/>
    <w:rsid w:val="00A518B9"/>
    <w:rsid w:val="00A6120D"/>
    <w:rsid w:val="00A63D2E"/>
    <w:rsid w:val="00A650A6"/>
    <w:rsid w:val="00A652FF"/>
    <w:rsid w:val="00A71FA3"/>
    <w:rsid w:val="00A75E2E"/>
    <w:rsid w:val="00A76CA0"/>
    <w:rsid w:val="00A84355"/>
    <w:rsid w:val="00A94226"/>
    <w:rsid w:val="00A96AD7"/>
    <w:rsid w:val="00A97CCC"/>
    <w:rsid w:val="00AA631F"/>
    <w:rsid w:val="00AA7A88"/>
    <w:rsid w:val="00AB5930"/>
    <w:rsid w:val="00AC0237"/>
    <w:rsid w:val="00AC74CC"/>
    <w:rsid w:val="00AD0C8B"/>
    <w:rsid w:val="00AD15EB"/>
    <w:rsid w:val="00AD2C92"/>
    <w:rsid w:val="00AD7B19"/>
    <w:rsid w:val="00AE28E1"/>
    <w:rsid w:val="00AF29FC"/>
    <w:rsid w:val="00B04377"/>
    <w:rsid w:val="00B06A33"/>
    <w:rsid w:val="00B06AF2"/>
    <w:rsid w:val="00B07135"/>
    <w:rsid w:val="00B07CE2"/>
    <w:rsid w:val="00B13896"/>
    <w:rsid w:val="00B144E1"/>
    <w:rsid w:val="00B17CC8"/>
    <w:rsid w:val="00B20FEE"/>
    <w:rsid w:val="00B2288D"/>
    <w:rsid w:val="00B24A71"/>
    <w:rsid w:val="00B338EB"/>
    <w:rsid w:val="00B33A13"/>
    <w:rsid w:val="00B51E6F"/>
    <w:rsid w:val="00B61FA1"/>
    <w:rsid w:val="00B756FC"/>
    <w:rsid w:val="00B76574"/>
    <w:rsid w:val="00B80AB7"/>
    <w:rsid w:val="00B81582"/>
    <w:rsid w:val="00B820CA"/>
    <w:rsid w:val="00B83055"/>
    <w:rsid w:val="00B83DE4"/>
    <w:rsid w:val="00BA066A"/>
    <w:rsid w:val="00BA1864"/>
    <w:rsid w:val="00BA3338"/>
    <w:rsid w:val="00BA4340"/>
    <w:rsid w:val="00BA4773"/>
    <w:rsid w:val="00BA697D"/>
    <w:rsid w:val="00BA739B"/>
    <w:rsid w:val="00BA7557"/>
    <w:rsid w:val="00BB0C59"/>
    <w:rsid w:val="00BB2207"/>
    <w:rsid w:val="00BB73D9"/>
    <w:rsid w:val="00BC2528"/>
    <w:rsid w:val="00BC359A"/>
    <w:rsid w:val="00BC586E"/>
    <w:rsid w:val="00BD4221"/>
    <w:rsid w:val="00BD44A1"/>
    <w:rsid w:val="00BD7619"/>
    <w:rsid w:val="00BF7ACB"/>
    <w:rsid w:val="00C003A1"/>
    <w:rsid w:val="00C01B65"/>
    <w:rsid w:val="00C13E15"/>
    <w:rsid w:val="00C176D5"/>
    <w:rsid w:val="00C24055"/>
    <w:rsid w:val="00C269B3"/>
    <w:rsid w:val="00C31482"/>
    <w:rsid w:val="00C342DA"/>
    <w:rsid w:val="00C349C2"/>
    <w:rsid w:val="00C3604B"/>
    <w:rsid w:val="00C4015B"/>
    <w:rsid w:val="00C50C2E"/>
    <w:rsid w:val="00C5191B"/>
    <w:rsid w:val="00C62873"/>
    <w:rsid w:val="00C642B1"/>
    <w:rsid w:val="00C642DF"/>
    <w:rsid w:val="00C708E3"/>
    <w:rsid w:val="00C7100C"/>
    <w:rsid w:val="00C7174D"/>
    <w:rsid w:val="00C75971"/>
    <w:rsid w:val="00C9055C"/>
    <w:rsid w:val="00C90FC8"/>
    <w:rsid w:val="00C90FF3"/>
    <w:rsid w:val="00CA21A0"/>
    <w:rsid w:val="00CA23C3"/>
    <w:rsid w:val="00CA44F7"/>
    <w:rsid w:val="00CA47AD"/>
    <w:rsid w:val="00CA747E"/>
    <w:rsid w:val="00CB2698"/>
    <w:rsid w:val="00CB323C"/>
    <w:rsid w:val="00CB3DC8"/>
    <w:rsid w:val="00CB53F4"/>
    <w:rsid w:val="00CC1F9D"/>
    <w:rsid w:val="00CC37DC"/>
    <w:rsid w:val="00CD190F"/>
    <w:rsid w:val="00CD6820"/>
    <w:rsid w:val="00CD6BB7"/>
    <w:rsid w:val="00CE4729"/>
    <w:rsid w:val="00CF2694"/>
    <w:rsid w:val="00D04E47"/>
    <w:rsid w:val="00D11356"/>
    <w:rsid w:val="00D12D5E"/>
    <w:rsid w:val="00D17DA5"/>
    <w:rsid w:val="00D2197B"/>
    <w:rsid w:val="00D21A4C"/>
    <w:rsid w:val="00D24FE9"/>
    <w:rsid w:val="00D30EEB"/>
    <w:rsid w:val="00D30FFD"/>
    <w:rsid w:val="00D31CEB"/>
    <w:rsid w:val="00D34A62"/>
    <w:rsid w:val="00D35136"/>
    <w:rsid w:val="00D36CE3"/>
    <w:rsid w:val="00D5137D"/>
    <w:rsid w:val="00D515A6"/>
    <w:rsid w:val="00D52E7C"/>
    <w:rsid w:val="00D543B9"/>
    <w:rsid w:val="00D54CF9"/>
    <w:rsid w:val="00D6234E"/>
    <w:rsid w:val="00D62B50"/>
    <w:rsid w:val="00D70763"/>
    <w:rsid w:val="00D7230F"/>
    <w:rsid w:val="00D76E55"/>
    <w:rsid w:val="00D77F62"/>
    <w:rsid w:val="00D836AC"/>
    <w:rsid w:val="00D841A6"/>
    <w:rsid w:val="00D85DCC"/>
    <w:rsid w:val="00D86F55"/>
    <w:rsid w:val="00D940A4"/>
    <w:rsid w:val="00D945E0"/>
    <w:rsid w:val="00DA053D"/>
    <w:rsid w:val="00DA3AB3"/>
    <w:rsid w:val="00DA7822"/>
    <w:rsid w:val="00DB2BCD"/>
    <w:rsid w:val="00DB7B52"/>
    <w:rsid w:val="00DC22C1"/>
    <w:rsid w:val="00DC4B93"/>
    <w:rsid w:val="00DC6457"/>
    <w:rsid w:val="00DC76CC"/>
    <w:rsid w:val="00DE447C"/>
    <w:rsid w:val="00DF1292"/>
    <w:rsid w:val="00DF40B2"/>
    <w:rsid w:val="00DF4F29"/>
    <w:rsid w:val="00DF568E"/>
    <w:rsid w:val="00E03A46"/>
    <w:rsid w:val="00E0465E"/>
    <w:rsid w:val="00E056A3"/>
    <w:rsid w:val="00E15371"/>
    <w:rsid w:val="00E2109B"/>
    <w:rsid w:val="00E21B3C"/>
    <w:rsid w:val="00E23F18"/>
    <w:rsid w:val="00E243F3"/>
    <w:rsid w:val="00E24B19"/>
    <w:rsid w:val="00E37AB2"/>
    <w:rsid w:val="00E4077A"/>
    <w:rsid w:val="00E4370C"/>
    <w:rsid w:val="00E43B6F"/>
    <w:rsid w:val="00E55BE0"/>
    <w:rsid w:val="00E60E41"/>
    <w:rsid w:val="00E739F1"/>
    <w:rsid w:val="00E86D64"/>
    <w:rsid w:val="00E97DF8"/>
    <w:rsid w:val="00E97EC5"/>
    <w:rsid w:val="00E97FF9"/>
    <w:rsid w:val="00EA1ED1"/>
    <w:rsid w:val="00EA1F78"/>
    <w:rsid w:val="00EA2086"/>
    <w:rsid w:val="00EA31D7"/>
    <w:rsid w:val="00EA37B1"/>
    <w:rsid w:val="00EB22F5"/>
    <w:rsid w:val="00EB533B"/>
    <w:rsid w:val="00ED15C2"/>
    <w:rsid w:val="00ED22A2"/>
    <w:rsid w:val="00ED446A"/>
    <w:rsid w:val="00EE207F"/>
    <w:rsid w:val="00EE2D04"/>
    <w:rsid w:val="00EE2F1F"/>
    <w:rsid w:val="00EF0CBB"/>
    <w:rsid w:val="00F0355F"/>
    <w:rsid w:val="00F06101"/>
    <w:rsid w:val="00F06B35"/>
    <w:rsid w:val="00F07313"/>
    <w:rsid w:val="00F07740"/>
    <w:rsid w:val="00F07D46"/>
    <w:rsid w:val="00F140FE"/>
    <w:rsid w:val="00F17644"/>
    <w:rsid w:val="00F22962"/>
    <w:rsid w:val="00F25754"/>
    <w:rsid w:val="00F32113"/>
    <w:rsid w:val="00F3504E"/>
    <w:rsid w:val="00F3639B"/>
    <w:rsid w:val="00F36599"/>
    <w:rsid w:val="00F44601"/>
    <w:rsid w:val="00F44F6C"/>
    <w:rsid w:val="00F50258"/>
    <w:rsid w:val="00F544D1"/>
    <w:rsid w:val="00F744A5"/>
    <w:rsid w:val="00F74F24"/>
    <w:rsid w:val="00F779FC"/>
    <w:rsid w:val="00F77BAD"/>
    <w:rsid w:val="00F80393"/>
    <w:rsid w:val="00F85B22"/>
    <w:rsid w:val="00F93486"/>
    <w:rsid w:val="00F93936"/>
    <w:rsid w:val="00F9542C"/>
    <w:rsid w:val="00FA1068"/>
    <w:rsid w:val="00FA2EA7"/>
    <w:rsid w:val="00FA42FA"/>
    <w:rsid w:val="00FA5A07"/>
    <w:rsid w:val="00FA77FE"/>
    <w:rsid w:val="00FB2205"/>
    <w:rsid w:val="00FB3472"/>
    <w:rsid w:val="00FB3B3D"/>
    <w:rsid w:val="00FC00BC"/>
    <w:rsid w:val="00FC134A"/>
    <w:rsid w:val="00FC380F"/>
    <w:rsid w:val="00FD4605"/>
    <w:rsid w:val="00FD6248"/>
    <w:rsid w:val="00FD7B4D"/>
    <w:rsid w:val="00FE0E70"/>
    <w:rsid w:val="00FE30C3"/>
    <w:rsid w:val="00FE59D0"/>
    <w:rsid w:val="00FF54AA"/>
    <w:rsid w:val="00FF7D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autoRedefine/>
    <w:rsid w:val="00716AFA"/>
    <w:pPr>
      <w:spacing w:after="160" w:line="240" w:lineRule="exact"/>
      <w:ind w:firstLine="567"/>
    </w:pPr>
    <w:rPr>
      <w:rFonts w:ascii="Verdana" w:hAnsi="Verdana" w:cs="Verdana"/>
      <w:sz w:val="20"/>
      <w:szCs w:val="20"/>
    </w:rPr>
  </w:style>
  <w:style w:type="paragraph" w:styleId="Header">
    <w:name w:val="header"/>
    <w:basedOn w:val="Normal"/>
    <w:link w:val="HeaderChar"/>
    <w:rsid w:val="007B6F25"/>
    <w:pPr>
      <w:tabs>
        <w:tab w:val="center" w:pos="4320"/>
        <w:tab w:val="right" w:pos="8640"/>
      </w:tabs>
    </w:pPr>
  </w:style>
  <w:style w:type="paragraph" w:styleId="Footer">
    <w:name w:val="footer"/>
    <w:basedOn w:val="Normal"/>
    <w:link w:val="FooterChar"/>
    <w:rsid w:val="007B6F25"/>
    <w:pPr>
      <w:tabs>
        <w:tab w:val="center" w:pos="4320"/>
        <w:tab w:val="right" w:pos="8640"/>
      </w:tabs>
    </w:pPr>
  </w:style>
  <w:style w:type="character" w:styleId="PageNumber">
    <w:name w:val="page number"/>
    <w:basedOn w:val="DefaultParagraphFont"/>
    <w:rsid w:val="00CC37DC"/>
  </w:style>
  <w:style w:type="paragraph" w:customStyle="1" w:styleId="CharCharChar">
    <w:name w:val=" Char Char Char"/>
    <w:basedOn w:val="Normal"/>
    <w:autoRedefine/>
    <w:rsid w:val="00951F5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824BD8"/>
    <w:rPr>
      <w:i/>
      <w:iCs/>
    </w:rPr>
  </w:style>
  <w:style w:type="character" w:customStyle="1" w:styleId="apple-style-span">
    <w:name w:val="apple-style-span"/>
    <w:rsid w:val="004C736E"/>
  </w:style>
  <w:style w:type="paragraph" w:styleId="NormalWeb">
    <w:name w:val="Normal (Web)"/>
    <w:basedOn w:val="Normal"/>
    <w:uiPriority w:val="99"/>
    <w:unhideWhenUsed/>
    <w:rsid w:val="00CB3DC8"/>
    <w:pPr>
      <w:spacing w:before="100" w:beforeAutospacing="1" w:after="100" w:afterAutospacing="1"/>
    </w:pPr>
  </w:style>
  <w:style w:type="character" w:customStyle="1" w:styleId="apple-converted-space">
    <w:name w:val="apple-converted-space"/>
    <w:rsid w:val="00CB3DC8"/>
  </w:style>
  <w:style w:type="character" w:styleId="Strong">
    <w:name w:val="Strong"/>
    <w:uiPriority w:val="22"/>
    <w:qFormat/>
    <w:rsid w:val="00CB3DC8"/>
    <w:rPr>
      <w:b/>
      <w:bCs/>
    </w:rPr>
  </w:style>
  <w:style w:type="character" w:customStyle="1" w:styleId="HeaderChar">
    <w:name w:val="Header Char"/>
    <w:link w:val="Header"/>
    <w:rsid w:val="002F26E4"/>
    <w:rPr>
      <w:sz w:val="24"/>
      <w:szCs w:val="24"/>
    </w:rPr>
  </w:style>
  <w:style w:type="character" w:customStyle="1" w:styleId="FooterChar">
    <w:name w:val="Footer Char"/>
    <w:link w:val="Footer"/>
    <w:rsid w:val="002F26E4"/>
    <w:rPr>
      <w:sz w:val="24"/>
      <w:szCs w:val="24"/>
    </w:rPr>
  </w:style>
  <w:style w:type="paragraph" w:styleId="BalloonText">
    <w:name w:val="Balloon Text"/>
    <w:basedOn w:val="Normal"/>
    <w:link w:val="BalloonTextChar"/>
    <w:rsid w:val="008B66F0"/>
    <w:rPr>
      <w:rFonts w:ascii="Tahoma" w:hAnsi="Tahoma" w:cs="Tahoma"/>
      <w:sz w:val="16"/>
      <w:szCs w:val="16"/>
    </w:rPr>
  </w:style>
  <w:style w:type="character" w:customStyle="1" w:styleId="BalloonTextChar">
    <w:name w:val="Balloon Text Char"/>
    <w:link w:val="BalloonText"/>
    <w:rsid w:val="008B66F0"/>
    <w:rPr>
      <w:rFonts w:ascii="Tahoma" w:hAnsi="Tahoma" w:cs="Tahoma"/>
      <w:sz w:val="16"/>
      <w:szCs w:val="16"/>
    </w:rPr>
  </w:style>
  <w:style w:type="table" w:styleId="TableGrid">
    <w:name w:val="Table Grid"/>
    <w:basedOn w:val="TableNormal"/>
    <w:uiPriority w:val="59"/>
    <w:rsid w:val="00CB32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26430"/>
    <w:pPr>
      <w:tabs>
        <w:tab w:val="center" w:pos="4320"/>
        <w:tab w:val="right" w:pos="8640"/>
      </w:tabs>
      <w:spacing w:after="240" w:line="240" w:lineRule="atLeast"/>
    </w:pPr>
    <w:rPr>
      <w:rFonts w:ascii="Georgia" w:eastAsia="Calibri" w:hAnsi="Calibri"/>
      <w:sz w:val="22"/>
      <w:szCs w:val="22"/>
    </w:rPr>
  </w:style>
  <w:style w:type="character" w:customStyle="1" w:styleId="MTDisplayEquationChar">
    <w:name w:val="MTDisplayEquation Char"/>
    <w:link w:val="MTDisplayEquation"/>
    <w:rsid w:val="00426430"/>
    <w:rPr>
      <w:rFonts w:ascii="Georgia" w:eastAsia="Calibri" w:hAnsi="Calibri"/>
      <w:sz w:val="22"/>
      <w:szCs w:val="22"/>
    </w:rPr>
  </w:style>
  <w:style w:type="character" w:customStyle="1" w:styleId="YoungMixChar">
    <w:name w:val="YoungMix_Char"/>
    <w:rsid w:val="0042643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autoRedefine/>
    <w:rsid w:val="00716AFA"/>
    <w:pPr>
      <w:spacing w:after="160" w:line="240" w:lineRule="exact"/>
      <w:ind w:firstLine="567"/>
    </w:pPr>
    <w:rPr>
      <w:rFonts w:ascii="Verdana" w:hAnsi="Verdana" w:cs="Verdana"/>
      <w:sz w:val="20"/>
      <w:szCs w:val="20"/>
    </w:rPr>
  </w:style>
  <w:style w:type="paragraph" w:styleId="Header">
    <w:name w:val="header"/>
    <w:basedOn w:val="Normal"/>
    <w:link w:val="HeaderChar"/>
    <w:rsid w:val="007B6F25"/>
    <w:pPr>
      <w:tabs>
        <w:tab w:val="center" w:pos="4320"/>
        <w:tab w:val="right" w:pos="8640"/>
      </w:tabs>
    </w:pPr>
  </w:style>
  <w:style w:type="paragraph" w:styleId="Footer">
    <w:name w:val="footer"/>
    <w:basedOn w:val="Normal"/>
    <w:link w:val="FooterChar"/>
    <w:rsid w:val="007B6F25"/>
    <w:pPr>
      <w:tabs>
        <w:tab w:val="center" w:pos="4320"/>
        <w:tab w:val="right" w:pos="8640"/>
      </w:tabs>
    </w:pPr>
  </w:style>
  <w:style w:type="character" w:styleId="PageNumber">
    <w:name w:val="page number"/>
    <w:basedOn w:val="DefaultParagraphFont"/>
    <w:rsid w:val="00CC37DC"/>
  </w:style>
  <w:style w:type="paragraph" w:customStyle="1" w:styleId="CharCharChar">
    <w:name w:val=" Char Char Char"/>
    <w:basedOn w:val="Normal"/>
    <w:autoRedefine/>
    <w:rsid w:val="00951F5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824BD8"/>
    <w:rPr>
      <w:i/>
      <w:iCs/>
    </w:rPr>
  </w:style>
  <w:style w:type="character" w:customStyle="1" w:styleId="apple-style-span">
    <w:name w:val="apple-style-span"/>
    <w:rsid w:val="004C736E"/>
  </w:style>
  <w:style w:type="paragraph" w:styleId="NormalWeb">
    <w:name w:val="Normal (Web)"/>
    <w:basedOn w:val="Normal"/>
    <w:uiPriority w:val="99"/>
    <w:unhideWhenUsed/>
    <w:rsid w:val="00CB3DC8"/>
    <w:pPr>
      <w:spacing w:before="100" w:beforeAutospacing="1" w:after="100" w:afterAutospacing="1"/>
    </w:pPr>
  </w:style>
  <w:style w:type="character" w:customStyle="1" w:styleId="apple-converted-space">
    <w:name w:val="apple-converted-space"/>
    <w:rsid w:val="00CB3DC8"/>
  </w:style>
  <w:style w:type="character" w:styleId="Strong">
    <w:name w:val="Strong"/>
    <w:uiPriority w:val="22"/>
    <w:qFormat/>
    <w:rsid w:val="00CB3DC8"/>
    <w:rPr>
      <w:b/>
      <w:bCs/>
    </w:rPr>
  </w:style>
  <w:style w:type="character" w:customStyle="1" w:styleId="HeaderChar">
    <w:name w:val="Header Char"/>
    <w:link w:val="Header"/>
    <w:rsid w:val="002F26E4"/>
    <w:rPr>
      <w:sz w:val="24"/>
      <w:szCs w:val="24"/>
    </w:rPr>
  </w:style>
  <w:style w:type="character" w:customStyle="1" w:styleId="FooterChar">
    <w:name w:val="Footer Char"/>
    <w:link w:val="Footer"/>
    <w:rsid w:val="002F26E4"/>
    <w:rPr>
      <w:sz w:val="24"/>
      <w:szCs w:val="24"/>
    </w:rPr>
  </w:style>
  <w:style w:type="paragraph" w:styleId="BalloonText">
    <w:name w:val="Balloon Text"/>
    <w:basedOn w:val="Normal"/>
    <w:link w:val="BalloonTextChar"/>
    <w:rsid w:val="008B66F0"/>
    <w:rPr>
      <w:rFonts w:ascii="Tahoma" w:hAnsi="Tahoma" w:cs="Tahoma"/>
      <w:sz w:val="16"/>
      <w:szCs w:val="16"/>
    </w:rPr>
  </w:style>
  <w:style w:type="character" w:customStyle="1" w:styleId="BalloonTextChar">
    <w:name w:val="Balloon Text Char"/>
    <w:link w:val="BalloonText"/>
    <w:rsid w:val="008B66F0"/>
    <w:rPr>
      <w:rFonts w:ascii="Tahoma" w:hAnsi="Tahoma" w:cs="Tahoma"/>
      <w:sz w:val="16"/>
      <w:szCs w:val="16"/>
    </w:rPr>
  </w:style>
  <w:style w:type="table" w:styleId="TableGrid">
    <w:name w:val="Table Grid"/>
    <w:basedOn w:val="TableNormal"/>
    <w:uiPriority w:val="59"/>
    <w:rsid w:val="00CB32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26430"/>
    <w:pPr>
      <w:tabs>
        <w:tab w:val="center" w:pos="4320"/>
        <w:tab w:val="right" w:pos="8640"/>
      </w:tabs>
      <w:spacing w:after="240" w:line="240" w:lineRule="atLeast"/>
    </w:pPr>
    <w:rPr>
      <w:rFonts w:ascii="Georgia" w:eastAsia="Calibri" w:hAnsi="Calibri"/>
      <w:sz w:val="22"/>
      <w:szCs w:val="22"/>
    </w:rPr>
  </w:style>
  <w:style w:type="character" w:customStyle="1" w:styleId="MTDisplayEquationChar">
    <w:name w:val="MTDisplayEquation Char"/>
    <w:link w:val="MTDisplayEquation"/>
    <w:rsid w:val="00426430"/>
    <w:rPr>
      <w:rFonts w:ascii="Georgia" w:eastAsia="Calibri" w:hAnsi="Calibri"/>
      <w:sz w:val="22"/>
      <w:szCs w:val="22"/>
    </w:rPr>
  </w:style>
  <w:style w:type="character" w:customStyle="1" w:styleId="YoungMixChar">
    <w:name w:val="YoungMix_Char"/>
    <w:rsid w:val="0042643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4050549">
      <w:bodyDiv w:val="1"/>
      <w:marLeft w:val="0"/>
      <w:marRight w:val="0"/>
      <w:marTop w:val="0"/>
      <w:marBottom w:val="0"/>
      <w:divBdr>
        <w:top w:val="none" w:sz="0" w:space="0" w:color="auto"/>
        <w:left w:val="none" w:sz="0" w:space="0" w:color="auto"/>
        <w:bottom w:val="none" w:sz="0" w:space="0" w:color="auto"/>
        <w:right w:val="none" w:sz="0" w:space="0" w:color="auto"/>
      </w:divBdr>
      <w:divsChild>
        <w:div w:id="915742388">
          <w:marLeft w:val="0"/>
          <w:marRight w:val="0"/>
          <w:marTop w:val="0"/>
          <w:marBottom w:val="450"/>
          <w:divBdr>
            <w:top w:val="none" w:sz="0" w:space="0" w:color="auto"/>
            <w:left w:val="none" w:sz="0" w:space="0" w:color="auto"/>
            <w:bottom w:val="none" w:sz="0" w:space="0" w:color="auto"/>
            <w:right w:val="none" w:sz="0" w:space="0" w:color="auto"/>
          </w:divBdr>
        </w:div>
        <w:div w:id="1522626103">
          <w:marLeft w:val="0"/>
          <w:marRight w:val="0"/>
          <w:marTop w:val="0"/>
          <w:marBottom w:val="450"/>
          <w:divBdr>
            <w:top w:val="none" w:sz="0" w:space="0" w:color="auto"/>
            <w:left w:val="none" w:sz="0" w:space="0" w:color="auto"/>
            <w:bottom w:val="none" w:sz="0" w:space="0" w:color="auto"/>
            <w:right w:val="none" w:sz="0" w:space="0" w:color="auto"/>
          </w:divBdr>
        </w:div>
        <w:div w:id="1626037069">
          <w:marLeft w:val="0"/>
          <w:marRight w:val="0"/>
          <w:marTop w:val="0"/>
          <w:marBottom w:val="450"/>
          <w:divBdr>
            <w:top w:val="none" w:sz="0" w:space="0" w:color="auto"/>
            <w:left w:val="none" w:sz="0" w:space="0" w:color="auto"/>
            <w:bottom w:val="none" w:sz="0" w:space="0" w:color="auto"/>
            <w:right w:val="none" w:sz="0" w:space="0" w:color="auto"/>
          </w:divBdr>
        </w:div>
        <w:div w:id="1682583040">
          <w:marLeft w:val="0"/>
          <w:marRight w:val="0"/>
          <w:marTop w:val="0"/>
          <w:marBottom w:val="45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1" Target="media/image41.wmf" Type="http://schemas.openxmlformats.org/officeDocument/2006/relationships/image"/><Relationship Id="rId102" Target="embeddings/oleObject54.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embeddings/oleObject6.bin" Type="http://schemas.openxmlformats.org/officeDocument/2006/relationships/oleObject"/><Relationship Id="rId16" Target="embeddings/oleObject7.bin" Type="http://schemas.openxmlformats.org/officeDocument/2006/relationships/oleObject"/><Relationship Id="rId17" Target="embeddings/oleObject8.bin" Type="http://schemas.openxmlformats.org/officeDocument/2006/relationships/oleObject"/><Relationship Id="rId18" Target="embeddings/oleObject9.bin" Type="http://schemas.openxmlformats.org/officeDocument/2006/relationships/oleObject"/><Relationship Id="rId19" Target="media/image3.wmf" Type="http://schemas.openxmlformats.org/officeDocument/2006/relationships/image"/><Relationship Id="rId2" Target="styles.xml" Type="http://schemas.openxmlformats.org/officeDocument/2006/relationships/styles"/><Relationship Id="rId20" Target="embeddings/oleObject10.bin" Type="http://schemas.openxmlformats.org/officeDocument/2006/relationships/oleObject"/><Relationship Id="rId21" Target="media/image4.wmf" Type="http://schemas.openxmlformats.org/officeDocument/2006/relationships/image"/><Relationship Id="rId22" Target="embeddings/oleObject11.bin" Type="http://schemas.openxmlformats.org/officeDocument/2006/relationships/oleObject"/><Relationship Id="rId23" Target="embeddings/oleObject12.bin" Type="http://schemas.openxmlformats.org/officeDocument/2006/relationships/oleObject"/><Relationship Id="rId24" Target="embeddings/oleObject13.bin" Type="http://schemas.openxmlformats.org/officeDocument/2006/relationships/oleObject"/><Relationship Id="rId25" Target="media/image5.wmf" Type="http://schemas.openxmlformats.org/officeDocument/2006/relationships/image"/><Relationship Id="rId26" Target="embeddings/oleObject14.bin" Type="http://schemas.openxmlformats.org/officeDocument/2006/relationships/oleObject"/><Relationship Id="rId27" Target="media/image6.wmf" Type="http://schemas.openxmlformats.org/officeDocument/2006/relationships/image"/><Relationship Id="rId28" Target="embeddings/oleObject15.bin" Type="http://schemas.openxmlformats.org/officeDocument/2006/relationships/oleObject"/><Relationship Id="rId29" Target="media/image7.wmf" Type="http://schemas.openxmlformats.org/officeDocument/2006/relationships/image"/><Relationship Id="rId3" Target="stylesWithEffects.xml" Type="http://schemas.microsoft.com/office/2007/relationships/stylesWithEffects"/><Relationship Id="rId30" Target="embeddings/oleObject16.bin" Type="http://schemas.openxmlformats.org/officeDocument/2006/relationships/oleObject"/><Relationship Id="rId31" Target="media/image8.wmf" Type="http://schemas.openxmlformats.org/officeDocument/2006/relationships/image"/><Relationship Id="rId32" Target="embeddings/oleObject17.bin" Type="http://schemas.openxmlformats.org/officeDocument/2006/relationships/oleObject"/><Relationship Id="rId33" Target="media/image9.wmf" Type="http://schemas.openxmlformats.org/officeDocument/2006/relationships/image"/><Relationship Id="rId34" Target="embeddings/oleObject18.bin" Type="http://schemas.openxmlformats.org/officeDocument/2006/relationships/oleObject"/><Relationship Id="rId35" Target="embeddings/oleObject19.bin" Type="http://schemas.openxmlformats.org/officeDocument/2006/relationships/oleObject"/><Relationship Id="rId36" Target="media/image10.wmf" Type="http://schemas.openxmlformats.org/officeDocument/2006/relationships/image"/><Relationship Id="rId37" Target="embeddings/oleObject20.bin" Type="http://schemas.openxmlformats.org/officeDocument/2006/relationships/oleObject"/><Relationship Id="rId38" Target="media/image11.wmf" Type="http://schemas.openxmlformats.org/officeDocument/2006/relationships/image"/><Relationship Id="rId39" Target="embeddings/oleObject21.bin" Type="http://schemas.openxmlformats.org/officeDocument/2006/relationships/oleObject"/><Relationship Id="rId4" Target="settings.xml" Type="http://schemas.openxmlformats.org/officeDocument/2006/relationships/settings"/><Relationship Id="rId40" Target="media/image12.wmf" Type="http://schemas.openxmlformats.org/officeDocument/2006/relationships/image"/><Relationship Id="rId41" Target="embeddings/oleObject22.bin" Type="http://schemas.openxmlformats.org/officeDocument/2006/relationships/oleObject"/><Relationship Id="rId42" Target="media/image13.wmf" Type="http://schemas.openxmlformats.org/officeDocument/2006/relationships/image"/><Relationship Id="rId43" Target="embeddings/oleObject23.bin" Type="http://schemas.openxmlformats.org/officeDocument/2006/relationships/oleObject"/><Relationship Id="rId44" Target="media/image14.wmf" Type="http://schemas.openxmlformats.org/officeDocument/2006/relationships/image"/><Relationship Id="rId45" Target="embeddings/oleObject24.bin" Type="http://schemas.openxmlformats.org/officeDocument/2006/relationships/oleObject"/><Relationship Id="rId46" Target="embeddings/oleObject25.bin" Type="http://schemas.openxmlformats.org/officeDocument/2006/relationships/oleObject"/><Relationship Id="rId47" Target="embeddings/oleObject26.bin" Type="http://schemas.openxmlformats.org/officeDocument/2006/relationships/oleObject"/><Relationship Id="rId48" Target="embeddings/oleObject27.bin" Type="http://schemas.openxmlformats.org/officeDocument/2006/relationships/oleObject"/><Relationship Id="rId49" Target="media/image15.wmf" Type="http://schemas.openxmlformats.org/officeDocument/2006/relationships/image"/><Relationship Id="rId5" Target="webSettings.xml" Type="http://schemas.openxmlformats.org/officeDocument/2006/relationships/webSettings"/><Relationship Id="rId50" Target="embeddings/oleObject28.bin" Type="http://schemas.openxmlformats.org/officeDocument/2006/relationships/oleObject"/><Relationship Id="rId51" Target="media/image16.wmf" Type="http://schemas.openxmlformats.org/officeDocument/2006/relationships/image"/><Relationship Id="rId52" Target="embeddings/oleObject29.bin" Type="http://schemas.openxmlformats.org/officeDocument/2006/relationships/oleObject"/><Relationship Id="rId53" Target="media/image17.wmf" Type="http://schemas.openxmlformats.org/officeDocument/2006/relationships/image"/><Relationship Id="rId54" Target="embeddings/oleObject30.bin" Type="http://schemas.openxmlformats.org/officeDocument/2006/relationships/oleObject"/><Relationship Id="rId55" Target="media/image18.wmf" Type="http://schemas.openxmlformats.org/officeDocument/2006/relationships/image"/><Relationship Id="rId56" Target="embeddings/oleObject31.bin" Type="http://schemas.openxmlformats.org/officeDocument/2006/relationships/oleObject"/><Relationship Id="rId57" Target="media/image19.wmf" Type="http://schemas.openxmlformats.org/officeDocument/2006/relationships/image"/><Relationship Id="rId58" Target="embeddings/oleObject32.bin" Type="http://schemas.openxmlformats.org/officeDocument/2006/relationships/oleObject"/><Relationship Id="rId59" Target="media/image20.wmf" Type="http://schemas.openxmlformats.org/officeDocument/2006/relationships/image"/><Relationship Id="rId6" Target="footnotes.xml" Type="http://schemas.openxmlformats.org/officeDocument/2006/relationships/footnotes"/><Relationship Id="rId60" Target="embeddings/oleObject33.bin" Type="http://schemas.openxmlformats.org/officeDocument/2006/relationships/oleObject"/><Relationship Id="rId61" Target="media/image21.wmf" Type="http://schemas.openxmlformats.org/officeDocument/2006/relationships/image"/><Relationship Id="rId62" Target="embeddings/oleObject34.bin" Type="http://schemas.openxmlformats.org/officeDocument/2006/relationships/oleObject"/><Relationship Id="rId63" Target="media/image22.wmf" Type="http://schemas.openxmlformats.org/officeDocument/2006/relationships/image"/><Relationship Id="rId64" Target="embeddings/oleObject35.bin" Type="http://schemas.openxmlformats.org/officeDocument/2006/relationships/oleObject"/><Relationship Id="rId65" Target="media/image23.wmf" Type="http://schemas.openxmlformats.org/officeDocument/2006/relationships/image"/><Relationship Id="rId66" Target="embeddings/oleObject36.bin" Type="http://schemas.openxmlformats.org/officeDocument/2006/relationships/oleObject"/><Relationship Id="rId67" Target="media/image24.wmf" Type="http://schemas.openxmlformats.org/officeDocument/2006/relationships/image"/><Relationship Id="rId68" Target="embeddings/oleObject37.bin" Type="http://schemas.openxmlformats.org/officeDocument/2006/relationships/oleObject"/><Relationship Id="rId69" Target="media/image25.wmf" Type="http://schemas.openxmlformats.org/officeDocument/2006/relationships/image"/><Relationship Id="rId7" Target="endnotes.xml" Type="http://schemas.openxmlformats.org/officeDocument/2006/relationships/endnotes"/><Relationship Id="rId70" Target="embeddings/oleObject38.bin" Type="http://schemas.openxmlformats.org/officeDocument/2006/relationships/oleObject"/><Relationship Id="rId71" Target="media/image26.wmf" Type="http://schemas.openxmlformats.org/officeDocument/2006/relationships/image"/><Relationship Id="rId72" Target="embeddings/oleObject39.bin" Type="http://schemas.openxmlformats.org/officeDocument/2006/relationships/oleObject"/><Relationship Id="rId73" Target="media/image27.wmf" Type="http://schemas.openxmlformats.org/officeDocument/2006/relationships/image"/><Relationship Id="rId74" Target="embeddings/oleObject40.bin" Type="http://schemas.openxmlformats.org/officeDocument/2006/relationships/oleObject"/><Relationship Id="rId75" Target="media/image28.wmf" Type="http://schemas.openxmlformats.org/officeDocument/2006/relationships/image"/><Relationship Id="rId76" Target="embeddings/oleObject41.bin" Type="http://schemas.openxmlformats.org/officeDocument/2006/relationships/oleObject"/><Relationship Id="rId77" Target="media/image29.wmf" Type="http://schemas.openxmlformats.org/officeDocument/2006/relationships/image"/><Relationship Id="rId78" Target="embeddings/oleObject42.bin" Type="http://schemas.openxmlformats.org/officeDocument/2006/relationships/oleObject"/><Relationship Id="rId79" Target="media/image30.wmf" Type="http://schemas.openxmlformats.org/officeDocument/2006/relationships/image"/><Relationship Id="rId8" Target="media/image1.wmf" Type="http://schemas.openxmlformats.org/officeDocument/2006/relationships/image"/><Relationship Id="rId80" Target="embeddings/oleObject43.bin" Type="http://schemas.openxmlformats.org/officeDocument/2006/relationships/oleObject"/><Relationship Id="rId81" Target="media/image31.wmf" Type="http://schemas.openxmlformats.org/officeDocument/2006/relationships/image"/><Relationship Id="rId82" Target="embeddings/oleObject44.bin" Type="http://schemas.openxmlformats.org/officeDocument/2006/relationships/oleObject"/><Relationship Id="rId83" Target="media/image32.wmf" Type="http://schemas.openxmlformats.org/officeDocument/2006/relationships/image"/><Relationship Id="rId84" Target="embeddings/oleObject45.bin" Type="http://schemas.openxmlformats.org/officeDocument/2006/relationships/oleObject"/><Relationship Id="rId85" Target="media/image33.wmf" Type="http://schemas.openxmlformats.org/officeDocument/2006/relationships/image"/><Relationship Id="rId86" Target="embeddings/oleObject46.bin" Type="http://schemas.openxmlformats.org/officeDocument/2006/relationships/oleObject"/><Relationship Id="rId87" Target="media/image34.wmf" Type="http://schemas.openxmlformats.org/officeDocument/2006/relationships/image"/><Relationship Id="rId88" Target="embeddings/oleObject47.bin" Type="http://schemas.openxmlformats.org/officeDocument/2006/relationships/oleObject"/><Relationship Id="rId89" Target="media/image35.wmf" Type="http://schemas.openxmlformats.org/officeDocument/2006/relationships/image"/><Relationship Id="rId9" Target="embeddings/oleObject1.bin" Type="http://schemas.openxmlformats.org/officeDocument/2006/relationships/oleObject"/><Relationship Id="rId90" Target="embeddings/oleObject48.bin" Type="http://schemas.openxmlformats.org/officeDocument/2006/relationships/oleObject"/><Relationship Id="rId91" Target="media/image36.wmf" Type="http://schemas.openxmlformats.org/officeDocument/2006/relationships/image"/><Relationship Id="rId92" Target="embeddings/oleObject49.bin" Type="http://schemas.openxmlformats.org/officeDocument/2006/relationships/oleObject"/><Relationship Id="rId93" Target="media/image37.wmf" Type="http://schemas.openxmlformats.org/officeDocument/2006/relationships/image"/><Relationship Id="rId94" Target="embeddings/oleObject50.bin" Type="http://schemas.openxmlformats.org/officeDocument/2006/relationships/oleObject"/><Relationship Id="rId95" Target="media/image38.wmf" Type="http://schemas.openxmlformats.org/officeDocument/2006/relationships/image"/><Relationship Id="rId96" Target="embeddings/oleObject51.bin" Type="http://schemas.openxmlformats.org/officeDocument/2006/relationships/oleObject"/><Relationship Id="rId97" Target="media/image39.wmf" Type="http://schemas.openxmlformats.org/officeDocument/2006/relationships/image"/><Relationship Id="rId98" Target="embeddings/oleObject52.bin" Type="http://schemas.openxmlformats.org/officeDocument/2006/relationships/oleObject"/><Relationship Id="rId99" Target="media/image4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23</Words>
  <Characters>1780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16:12:00Z</dcterms:created>
  <dc:creator>tailieu123.edu.vn</dc:creator>
  <dc:description>Tổng hợp các kiến thức Hóa 11 học kỳ 1 năm học 2023-2024 được soạn dưới dạng file word và PDF gồm 10 trang. Các bạn xem và tải về ở dưới.</dc:description>
  <dcterms:modified xsi:type="dcterms:W3CDTF">2023-12-17T16:16:00Z</dcterms:modified>
  <cp:revision>1</cp:revision>
  <dc:title>Tổng Hợp Các Kiến Thức Hóa 11 Học Kỳ 1 Năm Học 2023-2024</dc:title>
</cp:coreProperties>
</file>